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08"/>
        <w:gridCol w:w="5495"/>
      </w:tblGrid>
      <w:tr w:rsidR="00891DD8" w14:paraId="7995BB4F" w14:textId="77777777" w:rsidTr="00891DD8">
        <w:tc>
          <w:tcPr>
            <w:tcW w:w="4208" w:type="dxa"/>
          </w:tcPr>
          <w:p w14:paraId="07EFD409" w14:textId="7661E854" w:rsidR="00891DD8" w:rsidRDefault="00891DD8" w:rsidP="006C0AF9">
            <w:pPr>
              <w:ind w:left="0" w:firstLine="0"/>
              <w:jc w:val="center"/>
              <w:rPr>
                <w:rFonts w:cstheme="minorHAnsi"/>
                <w:b/>
                <w:caps/>
                <w:color w:val="7030A0"/>
                <w:sz w:val="36"/>
                <w:szCs w:val="36"/>
              </w:rPr>
            </w:pPr>
            <w:r w:rsidRPr="003643E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51ACC96" wp14:editId="4DF1F4DB">
                  <wp:extent cx="1683327" cy="1164326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7889" cy="11882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95" w:type="dxa"/>
          </w:tcPr>
          <w:p w14:paraId="35B5008F" w14:textId="78284443" w:rsidR="00891DD8" w:rsidRPr="00C2675C" w:rsidRDefault="00891DD8" w:rsidP="00891DD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 xml:space="preserve">ĐỀ ÔN SỐ </w:t>
            </w:r>
            <w:r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6</w:t>
            </w: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-</w:t>
            </w:r>
            <w:r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 xml:space="preserve"> </w:t>
            </w: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KIỂM TRA 45 PHÚT</w:t>
            </w:r>
          </w:p>
          <w:p w14:paraId="0EA05EF7" w14:textId="77777777" w:rsidR="00891DD8" w:rsidRPr="00891DD8" w:rsidRDefault="00891DD8" w:rsidP="00891DD8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891DD8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Ứng Dụng Tích Phân Tính Diện Tích Hình Phẳng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`</w:t>
            </w:r>
          </w:p>
          <w:p w14:paraId="16A6018A" w14:textId="6C799044" w:rsidR="00891DD8" w:rsidRPr="00891DD8" w:rsidRDefault="00891DD8" w:rsidP="00891DD8">
            <w:pPr>
              <w:ind w:left="0" w:firstLine="0"/>
              <w:jc w:val="center"/>
              <w:rPr>
                <w:rFonts w:cstheme="minorHAnsi"/>
                <w:b/>
                <w:caps/>
                <w:color w:val="7030A0"/>
                <w:sz w:val="36"/>
                <w:szCs w:val="36"/>
                <w:lang w:val="vi-VN"/>
              </w:rPr>
            </w:pPr>
          </w:p>
        </w:tc>
      </w:tr>
    </w:tbl>
    <w:p w14:paraId="41793DFF" w14:textId="77777777" w:rsidR="00891DD8" w:rsidRPr="004B7B98" w:rsidRDefault="00891DD8" w:rsidP="00891DD8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B7B98">
        <w:rPr>
          <w:rFonts w:ascii="Times New Roman" w:hAnsi="Times New Roman" w:cs="Times New Roman"/>
          <w:b/>
          <w:color w:val="0000FF"/>
          <w:sz w:val="24"/>
          <w:szCs w:val="24"/>
        </w:rPr>
        <w:t>ĐỀ ÔN SỐ 6- ỨNG DỤNG TÍCH PHÂN TÍNH DIỆN TÍCH HÌNH PHẲNG</w:t>
      </w:r>
    </w:p>
    <w:p w14:paraId="634C2EFC" w14:textId="77777777" w:rsidR="00891DD8" w:rsidRDefault="00891DD8" w:rsidP="00891DD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color w:val="0000FF"/>
          <w:sz w:val="24"/>
          <w:szCs w:val="24"/>
        </w:rPr>
        <w:tab/>
      </w:r>
    </w:p>
    <w:p w14:paraId="7CB36118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i/>
          <w:color w:val="0000CC"/>
          <w:sz w:val="24"/>
          <w:szCs w:val="24"/>
        </w:rPr>
      </w:pPr>
      <w:hyperlink r:id="rId8" w:history="1">
        <w:r w:rsidRPr="00260DFD">
          <w:rPr>
            <w:rFonts w:ascii="Times New Roman" w:hAnsi="Times New Roman" w:cs="Times New Roman"/>
            <w:b/>
            <w:i/>
            <w:color w:val="0000CC"/>
            <w:sz w:val="24"/>
            <w:szCs w:val="24"/>
          </w:rPr>
          <w:t>nvanphu1981@gmail.com</w:t>
        </w:r>
      </w:hyperlink>
    </w:p>
    <w:p w14:paraId="08A0D6F9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i/>
          <w:color w:val="0000CC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color w:val="0000CC"/>
          <w:sz w:val="24"/>
          <w:szCs w:val="24"/>
        </w:rPr>
        <w:t xml:space="preserve">dieptuandhsp@gmail.com                    </w:t>
      </w:r>
    </w:p>
    <w:p w14:paraId="1D63CEAC" w14:textId="77777777" w:rsidR="00891DD8" w:rsidRPr="00260DFD" w:rsidRDefault="00891DD8" w:rsidP="00891DD8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1.</w:t>
      </w:r>
      <w:r w:rsidRPr="00260DFD">
        <w:rPr>
          <w:rFonts w:ascii="Times New Roman" w:hAnsi="Times New Roman" w:cs="Times New Roman"/>
          <w:b/>
          <w:color w:val="FF00FF"/>
          <w:sz w:val="24"/>
          <w:szCs w:val="24"/>
          <w:lang w:val="fr-FR"/>
        </w:rPr>
        <w:tab/>
      </w:r>
      <w:r w:rsidRPr="00260DFD">
        <w:rPr>
          <w:rFonts w:ascii="Times New Roman" w:hAnsi="Times New Roman" w:cs="Times New Roman"/>
          <w:sz w:val="24"/>
          <w:szCs w:val="24"/>
        </w:rPr>
        <w:t xml:space="preserve">Cho hình phẳng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 w14:anchorId="079D21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42" type="#_x0000_t75" alt="" style="width:24pt;height:20.2pt;mso-width-percent:0;mso-height-percent:0;mso-width-percent:0;mso-height-percent:0" o:ole="">
            <v:imagedata r:id="rId9" o:title=""/>
          </v:shape>
          <o:OLEObject Type="Embed" ProgID="Equation.DSMT4" ShapeID="_x0000_i1342" DrawAspect="Content" ObjectID="_1612882923" r:id="rId10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giới hạn bởi đồ thị của hai hàm số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00" w:dyaOrig="400" w14:anchorId="5236CB66">
          <v:shape id="_x0000_i1341" type="#_x0000_t75" alt="" style="width:30pt;height:20.2pt;mso-width-percent:0;mso-height-percent:0;mso-width-percent:0;mso-height-percent:0" o:ole="">
            <v:imagedata r:id="rId11" o:title=""/>
          </v:shape>
          <o:OLEObject Type="Embed" ProgID="Equation.DSMT4" ShapeID="_x0000_i1341" DrawAspect="Content" ObjectID="_1612882924" r:id="rId12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và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 w14:anchorId="7B667CB7">
          <v:shape id="_x0000_i1340" type="#_x0000_t75" alt="" style="width:32.2pt;height:20.2pt;mso-width-percent:0;mso-height-percent:0;mso-width-percent:0;mso-height-percent:0" o:ole="">
            <v:imagedata r:id="rId13" o:title=""/>
          </v:shape>
          <o:OLEObject Type="Embed" ProgID="Equation.DSMT4" ShapeID="_x0000_i1340" DrawAspect="Content" ObjectID="_1612882925" r:id="rId14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liên tục trên đoạn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 w14:anchorId="47ED1B0A">
          <v:shape id="_x0000_i1339" type="#_x0000_t75" alt="" style="width:28.9pt;height:20.2pt;mso-width-percent:0;mso-height-percent:0;mso-width-percent:0;mso-height-percent:0" o:ole="">
            <v:imagedata r:id="rId15" o:title=""/>
          </v:shape>
          <o:OLEObject Type="Embed" ProgID="Equation.DSMT4" ShapeID="_x0000_i1339" DrawAspect="Content" ObjectID="_1612882926" r:id="rId16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và hai đường thẳng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20" w14:anchorId="1B2248E7">
          <v:shape id="_x0000_i1338" type="#_x0000_t75" alt="" style="width:27.8pt;height:10.9pt;mso-width-percent:0;mso-height-percent:0;mso-width-percent:0;mso-height-percent:0" o:ole="">
            <v:imagedata r:id="rId17" o:title=""/>
          </v:shape>
          <o:OLEObject Type="Embed" ProgID="Equation.DSMT4" ShapeID="_x0000_i1338" DrawAspect="Content" ObjectID="_1612882927" r:id="rId18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,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 w14:anchorId="0E9AFC06">
          <v:shape id="_x0000_i1337" type="#_x0000_t75" alt="" style="width:27.8pt;height:14.2pt;mso-width-percent:0;mso-height-percent:0;mso-width-percent:0;mso-height-percent:0" o:ole="">
            <v:imagedata r:id="rId19" o:title=""/>
          </v:shape>
          <o:OLEObject Type="Embed" ProgID="Equation.DSMT4" ShapeID="_x0000_i1337" DrawAspect="Content" ObjectID="_1612882928" r:id="rId20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(tham khảo hình vẽ dưới). Công thức tính diện tích của hình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 w14:anchorId="22CE439F">
          <v:shape id="_x0000_i1336" type="#_x0000_t75" alt="" style="width:24pt;height:20.2pt;mso-width-percent:0;mso-height-percent:0;mso-width-percent:0;mso-height-percent:0" o:ole="">
            <v:imagedata r:id="rId21" o:title=""/>
          </v:shape>
          <o:OLEObject Type="Embed" ProgID="Equation.DSMT4" ShapeID="_x0000_i1336" DrawAspect="Content" ObjectID="_1612882929" r:id="rId22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18FC6983" w14:textId="77777777" w:rsidR="00891DD8" w:rsidRPr="00260DFD" w:rsidRDefault="00955D06" w:rsidP="00891DD8">
      <w:pPr>
        <w:pStyle w:val="ListParagraph"/>
        <w:tabs>
          <w:tab w:val="left" w:pos="992"/>
        </w:tabs>
        <w:ind w:left="992"/>
        <w:jc w:val="center"/>
      </w:pPr>
      <w:r>
        <w:pict w14:anchorId="54B56F8B">
          <v:group id="_x0000_s1026" alt="" style="width:161pt;height:103.15pt;mso-position-horizontal-relative:char;mso-position-vertical-relative:line" coordorigin="890,6273" coordsize="3220,2063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7" type="#_x0000_t32" alt="" style="position:absolute;left:1640;top:6637;width:169;height:142;flip:x" o:connectortype="straight"/>
            <v:shape id="_x0000_s1028" type="#_x0000_t32" alt="" style="position:absolute;left:2946;top:7366;width:171;height:143;flip:x" o:connectortype="straight"/>
            <v:shape id="_x0000_s1029" type="#_x0000_t32" alt="" style="position:absolute;left:1804;top:7157;width:0;height:861;rotation:1223fd" o:connectortype="straight">
              <v:stroke dashstyle="dash"/>
            </v:shape>
            <v:shape id="_x0000_s1030" type="#_x0000_t32" alt="" style="position:absolute;left:3238;top:7837;width:0;height:175;rotation:1223fd" o:connectortype="straight">
              <v:stroke dashstyle="dash"/>
            </v:shape>
            <v:shape id="_x0000_s1031" type="#_x0000_t32" alt="" style="position:absolute;left:1211;top:6303;width:1;height:1984;flip:y" o:connectortype="straight" strokeweight="1pt">
              <v:stroke endarrow="classic" endarrowwidth="narrow"/>
            </v:shape>
            <v:shape id="_x0000_s1032" type="#_x0000_t75" alt="" style="position:absolute;left:962;top:8018;width:240;height:279">
              <v:imagedata r:id="rId23" o:title=""/>
            </v:shape>
            <v:shape id="_x0000_s1033" type="#_x0000_t75" alt="" style="position:absolute;left:3910;top:8051;width:200;height:220">
              <v:imagedata r:id="rId24" o:title=""/>
            </v:shape>
            <v:shape id="_x0000_s1034" type="#_x0000_t75" alt="" style="position:absolute;left:971;top:6273;width:220;height:260">
              <v:imagedata r:id="rId25" o:title=""/>
            </v:shape>
            <v:shape id="_x0000_s1035" type="#_x0000_t75" alt="" style="position:absolute;left:1391;top:8053;width:200;height:220">
              <v:imagedata r:id="rId26" o:title=""/>
            </v:shape>
            <v:shape id="_x0000_s1036" type="#_x0000_t75" alt="" style="position:absolute;left:1692;top:7974;width:220;height:360">
              <v:imagedata r:id="rId27" o:title=""/>
            </v:shape>
            <v:shape id="_x0000_s1037" type="#_x0000_t75" alt="" style="position:absolute;left:3135;top:7976;width:240;height:360">
              <v:imagedata r:id="rId28" o:title=""/>
            </v:shape>
            <v:shape id="_x0000_s1038" type="#_x0000_t75" alt="" style="position:absolute;left:3587;top:8026;width:200;height:279">
              <v:imagedata r:id="rId29" o:title=""/>
            </v:shape>
            <v:shape id="_x0000_s1039" type="#_x0000_t75" alt="" style="position:absolute;left:1647;top:6303;width:600;height:400">
              <v:imagedata r:id="rId30" o:title=""/>
            </v:shape>
            <v:shape id="_x0000_s1040" type="#_x0000_t75" alt="" style="position:absolute;left:2984;top:6970;width:639;height:400">
              <v:imagedata r:id="rId31" o:title=""/>
            </v:shape>
            <v:shape id="_x0000_s1041" alt="" style="position:absolute;left:1500;top:6579;width:2077;height:1671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v-text-anchor:top" coordsize="2077,1671" path="m,l,756,147,669,304,578,412,524,627,471r216,29l1058,605r250,186l1536,1039r541,632l2077,993r-460,362l1242,1538r-112,20l997,1542,826,1397,571,1051,,xe" fillcolor="#c5e0b3" stroked="f" strokeweight="1pt">
              <v:fill r:id="rId32" o:title="Wide upward diagonal" type="pattern"/>
              <v:path arrowok="t"/>
            </v:shape>
            <v:shape id="_x0000_s1042" alt="" style="position:absolute;left:1500;top:6579;width:2077;height:1671;rotation:1223fd" coordsize="1932,1628" path="m,c285,579,570,1158,793,1393v223,235,357,86,547,17c1530,1341,1832,1049,1932,977e" filled="f" strokecolor="#009" strokeweight="1.5pt">
              <v:path arrowok="t"/>
            </v:shape>
            <v:shape id="_x0000_s1043" alt="" style="position:absolute;left:1500;top:6954;width:2077;height:1301;rotation:1223fd" coordsize="1932,1267" path="m,386c263,193,526,,848,147v322,147,703,633,1084,1120e" filled="f" strokecolor="#009" strokeweight="1.5pt">
              <v:path arrowok="t"/>
            </v:shape>
            <v:shape id="_x0000_s1044" type="#_x0000_t32" alt="" style="position:absolute;left:3577;top:7572;width:0;height:686;rotation:1223fd" o:connectortype="straight" strokecolor="#009" strokeweight="1.5pt"/>
            <v:shape id="_x0000_s1045" type="#_x0000_t32" alt="" style="position:absolute;left:1500;top:7248;width:0;height:756;rotation:1223fd" o:connectortype="straight">
              <v:stroke dashstyle="dash"/>
            </v:shape>
            <v:shape id="_x0000_s1046" type="#_x0000_t32" alt="" style="position:absolute;left:890;top:8007;width:3175;height:1" o:connectortype="straight" strokeweight="1pt">
              <v:stroke endarrow="classic" endarrowwidth="narrow"/>
            </v:shape>
            <v:oval id="_x0000_s1047" alt="" style="position:absolute;left:1184;top:7976;width:57;height:57" fillcolor="red"/>
            <v:shape id="_x0000_s1048" type="#_x0000_t32" alt="" style="position:absolute;left:1501;top:6578;width:0;height:757;rotation:1223fd" o:connectortype="straight" strokecolor="#009" strokeweight="1.5pt"/>
            <w10:anchorlock/>
          </v:group>
          <o:OLEObject Type="Embed" ProgID="Equation.DSMT4" ShapeID="_x0000_s1032" DrawAspect="Content" ObjectID="_1612883231" r:id="rId33"/>
          <o:OLEObject Type="Embed" ProgID="Equation.DSMT4" ShapeID="_x0000_s1033" DrawAspect="Content" ObjectID="_1612883232" r:id="rId34"/>
          <o:OLEObject Type="Embed" ProgID="Equation.DSMT4" ShapeID="_x0000_s1034" DrawAspect="Content" ObjectID="_1612883233" r:id="rId35"/>
          <o:OLEObject Type="Embed" ProgID="Equation.DSMT4" ShapeID="_x0000_s1035" DrawAspect="Content" ObjectID="_1612883234" r:id="rId36"/>
          <o:OLEObject Type="Embed" ProgID="Equation.DSMT4" ShapeID="_x0000_s1036" DrawAspect="Content" ObjectID="_1612883235" r:id="rId37"/>
          <o:OLEObject Type="Embed" ProgID="Equation.DSMT4" ShapeID="_x0000_s1037" DrawAspect="Content" ObjectID="_1612883236" r:id="rId38"/>
          <o:OLEObject Type="Embed" ProgID="Equation.DSMT4" ShapeID="_x0000_s1038" DrawAspect="Content" ObjectID="_1612883237" r:id="rId39"/>
          <o:OLEObject Type="Embed" ProgID="Equation.DSMT4" ShapeID="_x0000_s1039" DrawAspect="Content" ObjectID="_1612883238" r:id="rId40"/>
          <o:OLEObject Type="Embed" ProgID="Equation.DSMT4" ShapeID="_x0000_s1040" DrawAspect="Content" ObjectID="_1612883239" r:id="rId41"/>
        </w:pict>
      </w:r>
    </w:p>
    <w:p w14:paraId="266895F1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99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99"/>
          <w:sz w:val="24"/>
          <w:szCs w:val="24"/>
          <w:highlight w:val="yellow"/>
          <w:u w:val="single"/>
        </w:rPr>
        <w:t>A.</w:t>
      </w:r>
      <w:r>
        <w:rPr>
          <w:rFonts w:ascii="Times New Roman" w:hAnsi="Times New Roman" w:cs="Times New Roman"/>
          <w:b/>
          <w:color w:val="000099"/>
          <w:sz w:val="24"/>
          <w:szCs w:val="24"/>
          <w:highlight w:val="yellow"/>
          <w:u w:val="single"/>
        </w:rPr>
        <w:t xml:space="preserve"> </w:t>
      </w:r>
      <w:r w:rsidR="00955D06" w:rsidRPr="00955D06">
        <w:rPr>
          <w:rFonts w:ascii="Times New Roman" w:hAnsi="Times New Roman" w:cs="Times New Roman"/>
          <w:noProof/>
          <w:position w:val="-32"/>
          <w:sz w:val="24"/>
          <w:szCs w:val="24"/>
          <w:highlight w:val="yellow"/>
        </w:rPr>
        <w:object w:dxaOrig="2240" w:dyaOrig="740" w14:anchorId="66168254">
          <v:shape id="_x0000_i1325" type="#_x0000_t75" alt="" style="width:111.8pt;height:38.2pt;mso-width-percent:0;mso-height-percent:0;mso-width-percent:0;mso-height-percent:0" o:ole="">
            <v:imagedata r:id="rId42" o:title=""/>
          </v:shape>
          <o:OLEObject Type="Embed" ProgID="Equation.DSMT4" ShapeID="_x0000_i1325" DrawAspect="Content" ObjectID="_1612882930" r:id="rId43"/>
        </w:object>
      </w:r>
      <w:r w:rsidRPr="00260DFD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99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99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340" w:dyaOrig="740" w14:anchorId="6E5D723D">
          <v:shape id="_x0000_i1324" type="#_x0000_t75" alt="" style="width:117.25pt;height:38.2pt;mso-width-percent:0;mso-height-percent:0;mso-width-percent:0;mso-height-percent:0" o:ole="">
            <v:imagedata r:id="rId44" o:title=""/>
          </v:shape>
          <o:OLEObject Type="Embed" ProgID="Equation.DSMT4" ShapeID="_x0000_i1324" DrawAspect="Content" ObjectID="_1612882931" r:id="rId45"/>
        </w:object>
      </w:r>
      <w:r w:rsidRPr="00260DFD">
        <w:rPr>
          <w:rFonts w:ascii="Times New Roman" w:hAnsi="Times New Roman" w:cs="Times New Roman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</w:p>
    <w:p w14:paraId="154CFFBE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99"/>
          <w:sz w:val="24"/>
          <w:szCs w:val="24"/>
        </w:rPr>
        <w:tab/>
        <w:t>C.</w:t>
      </w:r>
      <w:r>
        <w:rPr>
          <w:rFonts w:ascii="Times New Roman" w:hAnsi="Times New Roman" w:cs="Times New Roman"/>
          <w:b/>
          <w:color w:val="000099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240" w:dyaOrig="740" w14:anchorId="05566090">
          <v:shape id="_x0000_i1323" type="#_x0000_t75" alt="" style="width:111.8pt;height:38.2pt;mso-width-percent:0;mso-height-percent:0;mso-width-percent:0;mso-height-percent:0" o:ole="">
            <v:imagedata r:id="rId46" o:title=""/>
          </v:shape>
          <o:OLEObject Type="Embed" ProgID="Equation.DSMT4" ShapeID="_x0000_i1323" DrawAspect="Content" ObjectID="_1612882932" r:id="rId47"/>
        </w:object>
      </w:r>
      <w:r w:rsidRPr="00260DFD">
        <w:rPr>
          <w:rFonts w:ascii="Times New Roman" w:hAnsi="Times New Roman" w:cs="Times New Roman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99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000099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560" w:dyaOrig="740" w14:anchorId="323FBC58">
          <v:shape id="_x0000_i1322" type="#_x0000_t75" alt="" style="width:128.2pt;height:38.2pt;mso-width-percent:0;mso-height-percent:0;mso-width-percent:0;mso-height-percent:0" o:ole="">
            <v:imagedata r:id="rId48" o:title=""/>
          </v:shape>
          <o:OLEObject Type="Embed" ProgID="Equation.DSMT4" ShapeID="_x0000_i1322" DrawAspect="Content" ObjectID="_1612882933" r:id="rId49"/>
        </w:object>
      </w:r>
      <w:r w:rsidRPr="00260DFD">
        <w:rPr>
          <w:rFonts w:ascii="Times New Roman" w:hAnsi="Times New Roman" w:cs="Times New Roman"/>
          <w:sz w:val="24"/>
          <w:szCs w:val="24"/>
        </w:rPr>
        <w:t>.</w:t>
      </w:r>
    </w:p>
    <w:p w14:paraId="45FBD08C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color w:val="000099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99"/>
          <w:sz w:val="24"/>
          <w:szCs w:val="24"/>
        </w:rPr>
        <w:t>Lời</w:t>
      </w:r>
      <w:r w:rsidRPr="00260DFD">
        <w:rPr>
          <w:rFonts w:ascii="Times New Roman" w:hAnsi="Times New Roman" w:cs="Times New Roman"/>
          <w:color w:val="000099"/>
          <w:sz w:val="24"/>
          <w:szCs w:val="24"/>
        </w:rPr>
        <w:t xml:space="preserve"> </w:t>
      </w:r>
      <w:r w:rsidRPr="00260DFD">
        <w:rPr>
          <w:rFonts w:ascii="Times New Roman" w:hAnsi="Times New Roman" w:cs="Times New Roman"/>
          <w:b/>
          <w:color w:val="000099"/>
          <w:sz w:val="24"/>
          <w:szCs w:val="24"/>
        </w:rPr>
        <w:t>giải</w:t>
      </w:r>
    </w:p>
    <w:p w14:paraId="687C715C" w14:textId="77777777" w:rsidR="00891DD8" w:rsidRPr="00260DFD" w:rsidRDefault="00891DD8" w:rsidP="00891DD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Tác giả:  Diệp Tuân </w:t>
      </w:r>
      <w:r w:rsidRPr="00260DF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260DFD">
        <w:rPr>
          <w:rFonts w:ascii="Times New Roman" w:hAnsi="Times New Roman" w:cs="Times New Roman"/>
          <w:b/>
          <w:i/>
          <w:sz w:val="24"/>
          <w:szCs w:val="24"/>
        </w:rPr>
        <w:t>Tuandiep</w:t>
      </w:r>
    </w:p>
    <w:p w14:paraId="0915C2D9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99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99"/>
          <w:sz w:val="24"/>
          <w:szCs w:val="24"/>
          <w:highlight w:val="green"/>
        </w:rPr>
        <w:t>Chọn</w:t>
      </w:r>
      <w:r w:rsidRPr="00260DFD">
        <w:rPr>
          <w:rFonts w:ascii="Times New Roman" w:hAnsi="Times New Roman" w:cs="Times New Roman"/>
          <w:color w:val="000099"/>
          <w:sz w:val="24"/>
          <w:szCs w:val="24"/>
          <w:highlight w:val="green"/>
        </w:rPr>
        <w:t xml:space="preserve"> </w:t>
      </w:r>
      <w:r w:rsidRPr="00260DFD">
        <w:rPr>
          <w:rFonts w:ascii="Times New Roman" w:hAnsi="Times New Roman" w:cs="Times New Roman"/>
          <w:b/>
          <w:color w:val="000099"/>
          <w:sz w:val="24"/>
          <w:szCs w:val="24"/>
          <w:highlight w:val="green"/>
        </w:rPr>
        <w:t>A.</w:t>
      </w:r>
      <w:r>
        <w:rPr>
          <w:rFonts w:ascii="Times New Roman" w:hAnsi="Times New Roman" w:cs="Times New Roman"/>
          <w:b/>
          <w:color w:val="000099"/>
          <w:sz w:val="24"/>
          <w:szCs w:val="24"/>
          <w:highlight w:val="green"/>
        </w:rPr>
        <w:t xml:space="preserve"> </w:t>
      </w:r>
    </w:p>
    <w:p w14:paraId="22E0ABF1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ab/>
        <w:t>Theo định nghĩa ứng dụng tích phân tích diện tích hình phẳng.</w:t>
      </w:r>
    </w:p>
    <w:p w14:paraId="2030FD5E" w14:textId="77777777" w:rsidR="00891DD8" w:rsidRPr="00260DFD" w:rsidRDefault="00891DD8" w:rsidP="00891DD8">
      <w:pPr>
        <w:tabs>
          <w:tab w:val="left" w:pos="990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color w:val="0000FF"/>
          <w:sz w:val="24"/>
          <w:szCs w:val="24"/>
        </w:rPr>
        <w:t>huyngocnguyen95@gmail.com</w:t>
      </w:r>
    </w:p>
    <w:p w14:paraId="1274B733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2. </w:t>
      </w:r>
      <w:r w:rsidRPr="00260DFD">
        <w:rPr>
          <w:rFonts w:ascii="Times New Roman" w:hAnsi="Times New Roman" w:cs="Times New Roman"/>
          <w:sz w:val="24"/>
          <w:szCs w:val="24"/>
        </w:rPr>
        <w:tab/>
        <w:t xml:space="preserve">Diện tích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 w14:anchorId="78187F8C">
          <v:shape id="_x0000_i1321" type="#_x0000_t75" alt="" style="width:10.9pt;height:14.2pt;mso-width-percent:0;mso-height-percent:0;mso-width-percent:0;mso-height-percent:0" o:ole="">
            <v:imagedata r:id="rId50" o:title=""/>
          </v:shape>
          <o:OLEObject Type="Embed" ProgID="Equation.DSMT4" ShapeID="_x0000_i1321" DrawAspect="Content" ObjectID="_1612882934" r:id="rId51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của hình phẳng giới hạn bởi đồ thị hàm số </w:t>
      </w:r>
      <w:r w:rsidR="00955D06" w:rsidRPr="00955D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60" w:dyaOrig="360" w14:anchorId="43B69489">
          <v:shape id="_x0000_i1320" type="#_x0000_t75" alt="" style="width:33.25pt;height:18pt;mso-width-percent:0;mso-height-percent:0;mso-width-percent:0;mso-height-percent:0" o:ole="">
            <v:imagedata r:id="rId52" o:title=""/>
          </v:shape>
          <o:OLEObject Type="Embed" ProgID="Equation.DSMT4" ShapeID="_x0000_i1320" DrawAspect="Content" ObjectID="_1612882935" r:id="rId53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, trục hoành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 w14:anchorId="5EB8C50D">
          <v:shape id="_x0000_i1319" type="#_x0000_t75" alt="" style="width:18pt;height:14.2pt;mso-width-percent:0;mso-height-percent:0;mso-width-percent:0;mso-height-percent:0" o:ole="">
            <v:imagedata r:id="rId54" o:title=""/>
          </v:shape>
          <o:OLEObject Type="Embed" ProgID="Equation.DSMT4" ShapeID="_x0000_i1319" DrawAspect="Content" ObjectID="_1612882936" r:id="rId55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, các đường thẳng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20" w:dyaOrig="279" w14:anchorId="1F060A8F">
          <v:shape id="_x0000_i1318" type="#_x0000_t75" alt="" style="width:26.2pt;height:14.2pt;mso-width-percent:0;mso-height-percent:0;mso-width-percent:0;mso-height-percent:0" o:ole="">
            <v:imagedata r:id="rId56" o:title=""/>
          </v:shape>
          <o:OLEObject Type="Embed" ProgID="Equation.DSMT4" ShapeID="_x0000_i1318" DrawAspect="Content" ObjectID="_1612882937" r:id="rId57"/>
        </w:object>
      </w:r>
      <w:r w:rsidRPr="00260DFD">
        <w:rPr>
          <w:rFonts w:ascii="Times New Roman" w:hAnsi="Times New Roman" w:cs="Times New Roman"/>
          <w:sz w:val="24"/>
          <w:szCs w:val="24"/>
        </w:rPr>
        <w:t>,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 w14:anchorId="3DB42BEF">
          <v:shape id="_x0000_i1317" type="#_x0000_t75" alt="" style="width:27.8pt;height:14.2pt;mso-width-percent:0;mso-height-percent:0;mso-width-percent:0;mso-height-percent:0" o:ole="">
            <v:imagedata r:id="rId58" o:title=""/>
          </v:shape>
          <o:OLEObject Type="Embed" ProgID="Equation.DSMT4" ShapeID="_x0000_i1317" DrawAspect="Content" ObjectID="_1612882938" r:id="rId59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22A4CDE9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955D06" w:rsidRPr="00955D06">
        <w:rPr>
          <w:rFonts w:ascii="Times New Roman" w:hAnsi="Times New Roman" w:cs="Times New Roman"/>
          <w:noProof/>
          <w:position w:val="-24"/>
          <w:sz w:val="24"/>
          <w:szCs w:val="24"/>
          <w:highlight w:val="yellow"/>
        </w:rPr>
        <w:object w:dxaOrig="620" w:dyaOrig="620" w14:anchorId="6F43AB98">
          <v:shape id="_x0000_i1316" type="#_x0000_t75" alt="" style="width:31.1pt;height:31.1pt;mso-width-percent:0;mso-height-percent:0;mso-width-percent:0;mso-height-percent:0" o:ole="">
            <v:imagedata r:id="rId60" o:title=""/>
          </v:shape>
          <o:OLEObject Type="Embed" ProgID="Equation.DSMT4" ShapeID="_x0000_i1316" DrawAspect="Content" ObjectID="_1612882939" r:id="rId61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00" w:dyaOrig="620" w14:anchorId="5BCD5787">
          <v:shape id="_x0000_i1315" type="#_x0000_t75" alt="" style="width:30pt;height:31.1pt;mso-width-percent:0;mso-height-percent:0;mso-width-percent:0;mso-height-percent:0" o:ole="">
            <v:imagedata r:id="rId62" o:title=""/>
          </v:shape>
          <o:OLEObject Type="Embed" ProgID="Equation.DSMT4" ShapeID="_x0000_i1315" DrawAspect="Content" ObjectID="_1612882940" r:id="rId63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279" w14:anchorId="286BD48D">
          <v:shape id="_x0000_i1314" type="#_x0000_t75" alt="" style="width:28.9pt;height:14.2pt;mso-width-percent:0;mso-height-percent:0;mso-width-percent:0;mso-height-percent:0" o:ole="">
            <v:imagedata r:id="rId64" o:title=""/>
          </v:shape>
          <o:OLEObject Type="Embed" ProgID="Equation.DSMT4" ShapeID="_x0000_i1314" DrawAspect="Content" ObjectID="_1612882941" r:id="rId65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 w14:anchorId="11D5C1C0">
          <v:shape id="_x0000_i1313" type="#_x0000_t75" alt="" style="width:27.8pt;height:14.2pt;mso-width-percent:0;mso-height-percent:0;mso-width-percent:0;mso-height-percent:0" o:ole="">
            <v:imagedata r:id="rId66" o:title=""/>
          </v:shape>
          <o:OLEObject Type="Embed" ProgID="Equation.DSMT4" ShapeID="_x0000_i1313" DrawAspect="Content" ObjectID="_1612882942" r:id="rId67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77C27D5" w14:textId="77777777" w:rsidR="00891DD8" w:rsidRPr="00260DFD" w:rsidRDefault="00891DD8" w:rsidP="00891DD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110D518" w14:textId="77777777" w:rsidR="00891DD8" w:rsidRPr="00260DFD" w:rsidRDefault="00891DD8" w:rsidP="00891DD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sz w:val="24"/>
          <w:szCs w:val="24"/>
        </w:rPr>
        <w:t>Tác giả: Nguyễn Ngọc Huy</w:t>
      </w:r>
      <w:r w:rsidRPr="00260DF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Nguyễn Ngọc Huy                    </w:t>
      </w:r>
    </w:p>
    <w:p w14:paraId="5DCBD4D4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A </w:t>
      </w:r>
    </w:p>
    <w:p w14:paraId="6FB0C46C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 xml:space="preserve">Diện tích hình phẳng được giới hạn bởi </w:t>
      </w:r>
      <w:r w:rsidR="00955D06" w:rsidRPr="00955D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60" w:dyaOrig="360" w14:anchorId="6EDB06D7">
          <v:shape id="_x0000_i1312" type="#_x0000_t75" alt="" style="width:33.25pt;height:18pt;mso-width-percent:0;mso-height-percent:0;mso-width-percent:0;mso-height-percent:0" o:ole="">
            <v:imagedata r:id="rId52" o:title=""/>
          </v:shape>
          <o:OLEObject Type="Embed" ProgID="Equation.DSMT4" ShapeID="_x0000_i1312" DrawAspect="Content" ObjectID="_1612882943" r:id="rId68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và trục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 w14:anchorId="7F4076C0">
          <v:shape id="_x0000_i1311" type="#_x0000_t75" alt="" style="width:18pt;height:14.2pt;mso-width-percent:0;mso-height-percent:0;mso-width-percent:0;mso-height-percent:0" o:ole="">
            <v:imagedata r:id="rId54" o:title=""/>
          </v:shape>
          <o:OLEObject Type="Embed" ProgID="Equation.DSMT4" ShapeID="_x0000_i1311" DrawAspect="Content" ObjectID="_1612882944" r:id="rId69"/>
        </w:object>
      </w:r>
      <w:r w:rsidRPr="00260DFD">
        <w:rPr>
          <w:rFonts w:ascii="Times New Roman" w:hAnsi="Times New Roman" w:cs="Times New Roman"/>
          <w:sz w:val="24"/>
          <w:szCs w:val="24"/>
        </w:rPr>
        <w:t>,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20" w:dyaOrig="279" w14:anchorId="08C22FEE">
          <v:shape id="_x0000_i1310" type="#_x0000_t75" alt="" style="width:26.2pt;height:14.2pt;mso-width-percent:0;mso-height-percent:0;mso-width-percent:0;mso-height-percent:0" o:ole="">
            <v:imagedata r:id="rId56" o:title=""/>
          </v:shape>
          <o:OLEObject Type="Embed" ProgID="Equation.DSMT4" ShapeID="_x0000_i1310" DrawAspect="Content" ObjectID="_1612882945" r:id="rId70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và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 w14:anchorId="1D9E3E38">
          <v:shape id="_x0000_i1309" type="#_x0000_t75" alt="" style="width:27.8pt;height:14.2pt;mso-width-percent:0;mso-height-percent:0;mso-width-percent:0;mso-height-percent:0" o:ole="">
            <v:imagedata r:id="rId58" o:title=""/>
          </v:shape>
          <o:OLEObject Type="Embed" ProgID="Equation.DSMT4" ShapeID="_x0000_i1309" DrawAspect="Content" ObjectID="_1612882946" r:id="rId71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6B6C434A" w14:textId="77777777" w:rsidR="00891DD8" w:rsidRPr="00260DFD" w:rsidRDefault="00891DD8" w:rsidP="00891DD8">
      <w:pPr>
        <w:tabs>
          <w:tab w:val="left" w:pos="1005"/>
        </w:tabs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="00955D06" w:rsidRPr="00955D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799" w:dyaOrig="800" w14:anchorId="1600FBA7">
          <v:shape id="_x0000_i1308" type="#_x0000_t75" alt="" style="width:140.2pt;height:39.8pt;mso-width-percent:0;mso-height-percent:0;mso-width-percent:0;mso-height-percent:0" o:ole="">
            <v:imagedata r:id="rId72" o:title=""/>
          </v:shape>
          <o:OLEObject Type="Embed" ProgID="Equation.DSMT4" ShapeID="_x0000_i1308" DrawAspect="Content" ObjectID="_1612882947" r:id="rId73"/>
        </w:object>
      </w:r>
      <w:r w:rsidRPr="00260DFD">
        <w:rPr>
          <w:rFonts w:ascii="Times New Roman" w:hAnsi="Times New Roman" w:cs="Times New Roman"/>
          <w:sz w:val="24"/>
          <w:szCs w:val="24"/>
        </w:rPr>
        <w:t>.</w:t>
      </w:r>
    </w:p>
    <w:p w14:paraId="335E68FE" w14:textId="77777777" w:rsidR="00891DD8" w:rsidRPr="00260DFD" w:rsidRDefault="00891DD8" w:rsidP="00891DD8">
      <w:pPr>
        <w:tabs>
          <w:tab w:val="left" w:pos="990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color w:val="0000FF"/>
          <w:sz w:val="24"/>
          <w:szCs w:val="24"/>
        </w:rPr>
        <w:t>Thuylinh133c3@gmail.com</w:t>
      </w:r>
    </w:p>
    <w:p w14:paraId="47EE9C88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3.</w:t>
      </w:r>
      <w:r w:rsidRPr="00260DFD">
        <w:rPr>
          <w:rFonts w:ascii="Times New Roman" w:hAnsi="Times New Roman" w:cs="Times New Roman"/>
          <w:sz w:val="24"/>
          <w:szCs w:val="24"/>
        </w:rPr>
        <w:tab/>
        <w:t xml:space="preserve">Cho hàm số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 w14:anchorId="7D3B8398">
          <v:shape id="_x0000_i1307" type="#_x0000_t75" alt="" style="width:48pt;height:20.2pt;mso-width-percent:0;mso-height-percent:0;mso-width-percent:0;mso-height-percent:0" o:ole="">
            <v:imagedata r:id="rId74" o:title=""/>
          </v:shape>
          <o:OLEObject Type="Embed" ProgID="Equation.DSMT4" ShapeID="_x0000_i1307" DrawAspect="Content" ObjectID="_1612882948" r:id="rId75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liên tục trên đoạn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 w14:anchorId="60D12A56">
          <v:shape id="_x0000_i1306" type="#_x0000_t75" alt="" style="width:28.9pt;height:20.2pt;mso-width-percent:0;mso-height-percent:0;mso-width-percent:0;mso-height-percent:0" o:ole="">
            <v:imagedata r:id="rId76" o:title=""/>
          </v:shape>
          <o:OLEObject Type="Embed" ProgID="Equation.DSMT4" ShapeID="_x0000_i1306" DrawAspect="Content" ObjectID="_1612882949" r:id="rId77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. Gọi </w:t>
      </w:r>
      <w:r w:rsidR="00955D06" w:rsidRPr="00955D0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 w14:anchorId="361DA617">
          <v:shape id="_x0000_i1305" type="#_x0000_t75" alt="" style="width:13.1pt;height:13.1pt;mso-width-percent:0;mso-height-percent:0;mso-width-percent:0;mso-height-percent:0" o:ole="">
            <v:imagedata r:id="rId78" o:title=""/>
          </v:shape>
          <o:OLEObject Type="Embed" ProgID="Equation.DSMT4" ShapeID="_x0000_i1305" DrawAspect="Content" ObjectID="_1612882950" r:id="rId79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là hình phẳng giới hạn bởi đồ thị hàm số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 w14:anchorId="7C1F6BD3">
          <v:shape id="_x0000_i1304" type="#_x0000_t75" alt="" style="width:48pt;height:20.2pt;mso-width-percent:0;mso-height-percent:0;mso-width-percent:0;mso-height-percent:0" o:ole="">
            <v:imagedata r:id="rId80" o:title=""/>
          </v:shape>
          <o:OLEObject Type="Embed" ProgID="Equation.DSMT4" ShapeID="_x0000_i1304" DrawAspect="Content" ObjectID="_1612882951" r:id="rId81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, trục hoành và hai đường thẳng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20" w14:anchorId="1B2D28CB">
          <v:shape id="_x0000_i1303" type="#_x0000_t75" alt="" style="width:27.8pt;height:10.9pt;mso-width-percent:0;mso-height-percent:0;mso-width-percent:0;mso-height-percent:0" o:ole="">
            <v:imagedata r:id="rId82" o:title=""/>
          </v:shape>
          <o:OLEObject Type="Embed" ProgID="Equation.DSMT4" ShapeID="_x0000_i1303" DrawAspect="Content" ObjectID="_1612882952" r:id="rId83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,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 w14:anchorId="1AB422A6">
          <v:shape id="_x0000_i1302" type="#_x0000_t75" alt="" style="width:27.8pt;height:14.2pt;mso-width-percent:0;mso-height-percent:0;mso-width-percent:0;mso-height-percent:0" o:ole="">
            <v:imagedata r:id="rId84" o:title=""/>
          </v:shape>
          <o:OLEObject Type="Embed" ProgID="Equation.DSMT4" ShapeID="_x0000_i1302" DrawAspect="Content" ObjectID="_1612882953" r:id="rId85"/>
        </w:objec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40" w:dyaOrig="400" w14:anchorId="2E4E64DF">
          <v:shape id="_x0000_i1301" type="#_x0000_t75" alt="" style="width:37.1pt;height:20.2pt;mso-width-percent:0;mso-height-percent:0;mso-width-percent:0;mso-height-percent:0" o:ole="">
            <v:imagedata r:id="rId86" o:title=""/>
          </v:shape>
          <o:OLEObject Type="Embed" ProgID="Equation.DSMT4" ShapeID="_x0000_i1301" DrawAspect="Content" ObjectID="_1612882954" r:id="rId87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. Diện tích hình phẳng </w:t>
      </w:r>
      <w:r w:rsidR="00955D06" w:rsidRPr="00955D0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 w14:anchorId="155C50AB">
          <v:shape id="_x0000_i1300" type="#_x0000_t75" alt="" style="width:13.1pt;height:13.1pt;mso-width-percent:0;mso-height-percent:0;mso-width-percent:0;mso-height-percent:0" o:ole="">
            <v:imagedata r:id="rId88" o:title=""/>
          </v:shape>
          <o:OLEObject Type="Embed" ProgID="Equation.DSMT4" ShapeID="_x0000_i1300" DrawAspect="Content" ObjectID="_1612882955" r:id="rId89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được tính bởi công thức</w:t>
      </w:r>
    </w:p>
    <w:p w14:paraId="27F7F974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18"/>
          <w:sz w:val="24"/>
          <w:szCs w:val="24"/>
        </w:rPr>
        <w:object w:dxaOrig="1460" w:dyaOrig="520" w14:anchorId="6C0186E8">
          <v:shape id="_x0000_i1299" type="#_x0000_t75" alt="" style="width:73.1pt;height:26.2pt;mso-width-percent:0;mso-height-percent:0;mso-width-percent:0;mso-height-percent:0" o:ole="">
            <v:imagedata r:id="rId90" o:title=""/>
          </v:shape>
          <o:OLEObject Type="Embed" ProgID="Equation.DSMT4" ShapeID="_x0000_i1299" DrawAspect="Content" ObjectID="_1612882956" r:id="rId91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18"/>
          <w:sz w:val="24"/>
          <w:szCs w:val="24"/>
        </w:rPr>
        <w:object w:dxaOrig="1620" w:dyaOrig="520" w14:anchorId="21C45CFB">
          <v:shape id="_x0000_i1298" type="#_x0000_t75" alt="" style="width:81.25pt;height:26.2pt;mso-width-percent:0;mso-height-percent:0;mso-width-percent:0;mso-height-percent:0" o:ole="">
            <v:imagedata r:id="rId92" o:title=""/>
          </v:shape>
          <o:OLEObject Type="Embed" ProgID="Equation.DSMT4" ShapeID="_x0000_i1298" DrawAspect="Content" ObjectID="_1612882957" r:id="rId93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18"/>
          <w:sz w:val="24"/>
          <w:szCs w:val="24"/>
          <w:highlight w:val="yellow"/>
        </w:rPr>
        <w:object w:dxaOrig="1540" w:dyaOrig="520" w14:anchorId="5B9629C3">
          <v:shape id="_x0000_i1297" type="#_x0000_t75" alt="" style="width:76.9pt;height:26.2pt;mso-width-percent:0;mso-height-percent:0;mso-width-percent:0;mso-height-percent:0" o:ole="">
            <v:imagedata r:id="rId94" o:title=""/>
          </v:shape>
          <o:OLEObject Type="Embed" ProgID="Equation.DSMT4" ShapeID="_x0000_i1297" DrawAspect="Content" ObjectID="_1612882958" r:id="rId95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18"/>
          <w:sz w:val="24"/>
          <w:szCs w:val="24"/>
        </w:rPr>
        <w:object w:dxaOrig="1719" w:dyaOrig="520" w14:anchorId="411095EE">
          <v:shape id="_x0000_i1296" type="#_x0000_t75" alt="" style="width:86.2pt;height:26.2pt;mso-width-percent:0;mso-height-percent:0;mso-width-percent:0;mso-height-percent:0" o:ole="">
            <v:imagedata r:id="rId96" o:title=""/>
          </v:shape>
          <o:OLEObject Type="Embed" ProgID="Equation.DSMT4" ShapeID="_x0000_i1296" DrawAspect="Content" ObjectID="_1612882959" r:id="rId97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F29AE21" w14:textId="77777777" w:rsidR="00891DD8" w:rsidRPr="00260DFD" w:rsidRDefault="00891DD8" w:rsidP="00891DD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D0A23C5" w14:textId="77777777" w:rsidR="00891DD8" w:rsidRPr="00260DFD" w:rsidRDefault="00891DD8" w:rsidP="00891DD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Tác giả: Nguyễn Thùy Linh </w:t>
      </w:r>
      <w:r w:rsidRPr="00260DFD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260DFD">
        <w:rPr>
          <w:rFonts w:ascii="Times New Roman" w:hAnsi="Times New Roman" w:cs="Times New Roman"/>
          <w:b/>
          <w:i/>
          <w:sz w:val="24"/>
          <w:szCs w:val="24"/>
        </w:rPr>
        <w:t>Nguyễn Thùy Linh</w:t>
      </w:r>
      <w:r w:rsidRPr="00260DF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</w:t>
      </w:r>
    </w:p>
    <w:p w14:paraId="790B191A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14:paraId="39CEE0CC" w14:textId="77777777" w:rsidR="00891DD8" w:rsidRDefault="00891DD8" w:rsidP="00891DD8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</w:p>
    <w:p w14:paraId="5092D0BE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color w:val="0000FF"/>
          <w:sz w:val="24"/>
          <w:szCs w:val="24"/>
        </w:rPr>
        <w:t>chtruong19@gmail.com</w:t>
      </w:r>
    </w:p>
    <w:p w14:paraId="2B5EF2AD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4.</w:t>
      </w:r>
      <w:r w:rsidRPr="00260DFD">
        <w:rPr>
          <w:rFonts w:ascii="Times New Roman" w:hAnsi="Times New Roman" w:cs="Times New Roman"/>
          <w:sz w:val="24"/>
          <w:szCs w:val="24"/>
        </w:rPr>
        <w:tab/>
        <w:t xml:space="preserve">Hình phẳng giới han bởi đồ thị hàm số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5" w14:anchorId="6672ED2A">
          <v:shape id="_x0000_i1295" type="#_x0000_t75" alt="" style="width:48pt;height:20.2pt;mso-width-percent:0;mso-height-percent:0;mso-width-percent:0;mso-height-percent:0" o:ole="">
            <v:imagedata r:id="rId98" o:title=""/>
          </v:shape>
          <o:OLEObject Type="Embed" ProgID="Equation.DSMT4" ShapeID="_x0000_i1295" DrawAspect="Content" ObjectID="_1612882960" r:id="rId99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liên tục trên đoạn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55" w:dyaOrig="405" w14:anchorId="4338D8ED">
          <v:shape id="_x0000_i1294" type="#_x0000_t75" alt="" style="width:27.8pt;height:20.2pt;mso-width-percent:0;mso-height-percent:0;mso-width-percent:0;mso-height-percent:0" o:ole="">
            <v:imagedata r:id="rId100" o:title=""/>
          </v:shape>
          <o:OLEObject Type="Embed" ProgID="Equation.DSMT4" ShapeID="_x0000_i1294" DrawAspect="Content" ObjectID="_1612882961" r:id="rId101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, trục hoành và hai đường thẳng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55" w:dyaOrig="225" w14:anchorId="7C2070CF">
          <v:shape id="_x0000_i1293" type="#_x0000_t75" alt="" style="width:27.8pt;height:10.9pt;mso-width-percent:0;mso-height-percent:0;mso-width-percent:0;mso-height-percent:0" o:ole="">
            <v:imagedata r:id="rId102" o:title=""/>
          </v:shape>
          <o:OLEObject Type="Embed" ProgID="Equation.DSMT4" ShapeID="_x0000_i1293" DrawAspect="Content" ObjectID="_1612882962" r:id="rId103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,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55" w:dyaOrig="285" w14:anchorId="78CAE530">
          <v:shape id="_x0000_i1292" type="#_x0000_t75" alt="" style="width:27.8pt;height:14.2pt;mso-width-percent:0;mso-height-percent:0;mso-width-percent:0;mso-height-percent:0" o:ole="">
            <v:imagedata r:id="rId104" o:title=""/>
          </v:shape>
          <o:OLEObject Type="Embed" ProgID="Equation.DSMT4" ShapeID="_x0000_i1292" DrawAspect="Content" ObjectID="_1612882963" r:id="rId105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,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35" w:dyaOrig="405" w14:anchorId="777C818B">
          <v:shape id="_x0000_i1291" type="#_x0000_t75" alt="" style="width:37.1pt;height:20.2pt;mso-width-percent:0;mso-height-percent:0;mso-width-percent:0;mso-height-percent:0" o:ole="">
            <v:imagedata r:id="rId106" o:title=""/>
          </v:shape>
          <o:OLEObject Type="Embed" ProgID="Equation.DSMT4" ShapeID="_x0000_i1291" DrawAspect="Content" ObjectID="_1612882964" r:id="rId107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có diện tích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5" w:dyaOrig="285" w14:anchorId="55151223">
          <v:shape id="_x0000_i1290" type="#_x0000_t75" alt="" style="width:10.9pt;height:14.2pt;mso-width-percent:0;mso-height-percent:0;mso-width-percent:0;mso-height-percent:0" o:ole="">
            <v:imagedata r:id="rId108" o:title=""/>
          </v:shape>
          <o:OLEObject Type="Embed" ProgID="Equation.DSMT4" ShapeID="_x0000_i1290" DrawAspect="Content" ObjectID="_1612882965" r:id="rId109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là  </w:t>
      </w:r>
    </w:p>
    <w:p w14:paraId="74908EAB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955D06" w:rsidRPr="00955D06">
        <w:rPr>
          <w:rFonts w:ascii="Times New Roman" w:hAnsi="Times New Roman" w:cs="Times New Roman"/>
          <w:b/>
          <w:noProof/>
          <w:color w:val="0000FF"/>
          <w:position w:val="-32"/>
          <w:sz w:val="24"/>
          <w:szCs w:val="24"/>
          <w:highlight w:val="yellow"/>
        </w:rPr>
        <w:object w:dxaOrig="1440" w:dyaOrig="735" w14:anchorId="1712DE4F">
          <v:shape id="_x0000_i1289" type="#_x0000_t75" alt="" style="width:1in;height:37.1pt;mso-width-percent:0;mso-height-percent:0;mso-width-percent:0;mso-height-percent:0" o:ole="">
            <v:imagedata r:id="rId110" o:title=""/>
          </v:shape>
          <o:OLEObject Type="Embed" ProgID="Equation.DSMT4" ShapeID="_x0000_i1289" DrawAspect="Content" ObjectID="_1612882966" r:id="rId111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b/>
          <w:noProof/>
          <w:color w:val="0000FF"/>
          <w:position w:val="-32"/>
          <w:sz w:val="24"/>
          <w:szCs w:val="24"/>
        </w:rPr>
        <w:object w:dxaOrig="1380" w:dyaOrig="735" w14:anchorId="38469571">
          <v:shape id="_x0000_i1288" type="#_x0000_t75" alt="" style="width:69.25pt;height:37.1pt;mso-width-percent:0;mso-height-percent:0;mso-width-percent:0;mso-height-percent:0" o:ole="">
            <v:imagedata r:id="rId112" o:title=""/>
          </v:shape>
          <o:OLEObject Type="Embed" ProgID="Equation.DSMT4" ShapeID="_x0000_i1288" DrawAspect="Content" ObjectID="_1612882967" r:id="rId113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b/>
          <w:noProof/>
          <w:color w:val="0000FF"/>
          <w:position w:val="-32"/>
          <w:sz w:val="24"/>
          <w:szCs w:val="24"/>
        </w:rPr>
        <w:object w:dxaOrig="1440" w:dyaOrig="765" w14:anchorId="03D9A98C">
          <v:shape id="_x0000_i1287" type="#_x0000_t75" alt="" style="width:1in;height:38.2pt;mso-width-percent:0;mso-height-percent:0;mso-width-percent:0;mso-height-percent:0" o:ole="">
            <v:imagedata r:id="rId114" o:title=""/>
          </v:shape>
          <o:OLEObject Type="Embed" ProgID="Equation.DSMT4" ShapeID="_x0000_i1287" DrawAspect="Content" ObjectID="_1612882968" r:id="rId115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b/>
          <w:noProof/>
          <w:color w:val="0000FF"/>
          <w:position w:val="-32"/>
          <w:sz w:val="24"/>
          <w:szCs w:val="24"/>
        </w:rPr>
        <w:object w:dxaOrig="1620" w:dyaOrig="735" w14:anchorId="3ED56A7F">
          <v:shape id="_x0000_i1286" type="#_x0000_t75" alt="" style="width:81.25pt;height:37.1pt;mso-width-percent:0;mso-height-percent:0;mso-width-percent:0;mso-height-percent:0" o:ole="">
            <v:imagedata r:id="rId116" o:title=""/>
          </v:shape>
          <o:OLEObject Type="Embed" ProgID="Equation.DSMT4" ShapeID="_x0000_i1286" DrawAspect="Content" ObjectID="_1612882969" r:id="rId117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8BE1C52" w14:textId="77777777" w:rsidR="00891DD8" w:rsidRPr="00260DFD" w:rsidRDefault="00891DD8" w:rsidP="00891DD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0516CB3" w14:textId="77777777" w:rsidR="00891DD8" w:rsidRPr="00260DFD" w:rsidRDefault="00891DD8" w:rsidP="00891DD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Tác giả: Cao Hữu Trường </w:t>
      </w:r>
      <w:r w:rsidRPr="00260DF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Cao Huu Truong </w:t>
      </w: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2EC3F2FC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2E4D6CDD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 xml:space="preserve">Theo công thức tính diện tích hình phẳng </w:t>
      </w:r>
      <w:r w:rsidR="00955D06" w:rsidRPr="00955D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440" w:dyaOrig="735" w14:anchorId="4E031BC8">
          <v:shape id="_x0000_i1285" type="#_x0000_t75" alt="" style="width:1in;height:37.1pt;mso-width-percent:0;mso-height-percent:0;mso-width-percent:0;mso-height-percent:0" o:ole="">
            <v:imagedata r:id="rId110" o:title=""/>
          </v:shape>
          <o:OLEObject Type="Embed" ProgID="Equation.DSMT4" ShapeID="_x0000_i1285" DrawAspect="Content" ObjectID="_1612882970" r:id="rId118"/>
        </w:object>
      </w:r>
      <w:r w:rsidRPr="00260DFD">
        <w:rPr>
          <w:rFonts w:ascii="Times New Roman" w:hAnsi="Times New Roman" w:cs="Times New Roman"/>
          <w:sz w:val="24"/>
          <w:szCs w:val="24"/>
        </w:rPr>
        <w:t>.</w:t>
      </w:r>
    </w:p>
    <w:p w14:paraId="6B56206A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color w:val="0000FF"/>
          <w:sz w:val="24"/>
          <w:szCs w:val="24"/>
        </w:rPr>
        <w:t>binhbaibui1909@gmail.com</w:t>
      </w:r>
    </w:p>
    <w:p w14:paraId="6226834F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 w:rsidRPr="00260DFD">
        <w:rPr>
          <w:rFonts w:ascii="Times New Roman" w:hAnsi="Times New Roman" w:cs="Times New Roman"/>
          <w:sz w:val="24"/>
          <w:szCs w:val="24"/>
        </w:rPr>
        <w:tab/>
        <w:t xml:space="preserve">Kí hiệu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5" w:dyaOrig="285" w14:anchorId="10FA37E2">
          <v:shape id="_x0000_i1284" type="#_x0000_t75" alt="" style="width:10.9pt;height:14.2pt;mso-width-percent:0;mso-height-percent:0;mso-width-percent:0;mso-height-percent:0" o:ole="">
            <v:imagedata r:id="rId119" o:title=""/>
          </v:shape>
          <o:OLEObject Type="Embed" ProgID="Equation.DSMT4" ShapeID="_x0000_i1284" DrawAspect="Content" ObjectID="_1612882971" r:id="rId120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là diện tích hình phẳng giới hạn bởi đồ thị hàm số </w:t>
      </w:r>
      <w:r w:rsidR="00955D06" w:rsidRPr="00955D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15" w:dyaOrig="315" w14:anchorId="51997C9C">
          <v:shape id="_x0000_i1283" type="#_x0000_t75" alt="" style="width:45.8pt;height:15.8pt;mso-width-percent:0;mso-height-percent:0;mso-width-percent:0;mso-height-percent:0" o:ole="">
            <v:imagedata r:id="rId121" o:title=""/>
          </v:shape>
          <o:OLEObject Type="Embed" ProgID="Equation.DSMT4" ShapeID="_x0000_i1283" DrawAspect="Content" ObjectID="_1612882972" r:id="rId122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, trục hoành, đường thẳng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55" w:dyaOrig="225" w14:anchorId="09548A21">
          <v:shape id="_x0000_i1282" type="#_x0000_t75" alt="" style="width:27.8pt;height:10.9pt;mso-width-percent:0;mso-height-percent:0;mso-width-percent:0;mso-height-percent:0" o:ole="">
            <v:imagedata r:id="rId123" o:title=""/>
          </v:shape>
          <o:OLEObject Type="Embed" ProgID="Equation.DSMT4" ShapeID="_x0000_i1282" DrawAspect="Content" ObjectID="_1612882973" r:id="rId124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,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55" w:dyaOrig="285" w14:anchorId="64EBA6AF">
          <v:shape id="_x0000_i1281" type="#_x0000_t75" alt="" style="width:27.8pt;height:14.2pt;mso-width-percent:0;mso-height-percent:0;mso-width-percent:0;mso-height-percent:0" o:ole="">
            <v:imagedata r:id="rId125" o:title=""/>
          </v:shape>
          <o:OLEObject Type="Embed" ProgID="Equation.DSMT4" ShapeID="_x0000_i1281" DrawAspect="Content" ObjectID="_1612882974" r:id="rId126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(như hình bên). Hỏi khẳng định nào dưới đây là khẳng định đúng?</w:t>
      </w:r>
    </w:p>
    <w:p w14:paraId="7A8850D3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16470BD4" wp14:editId="3E9D8EDF">
            <wp:simplePos x="0" y="0"/>
            <wp:positionH relativeFrom="column">
              <wp:posOffset>1441450</wp:posOffset>
            </wp:positionH>
            <wp:positionV relativeFrom="paragraph">
              <wp:posOffset>1905</wp:posOffset>
            </wp:positionV>
            <wp:extent cx="2752725" cy="1408696"/>
            <wp:effectExtent l="0" t="0" r="0" b="127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4086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A91BAC4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14:paraId="23B6E4D2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14:paraId="3A750A2E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14:paraId="371461E6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14:paraId="23FC9092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14:paraId="2B42E69D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</w:p>
    <w:p w14:paraId="4095EA01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</w:p>
    <w:p w14:paraId="523F0174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32"/>
          <w:sz w:val="24"/>
          <w:szCs w:val="24"/>
        </w:rPr>
        <w:object w:dxaOrig="2415" w:dyaOrig="765" w14:anchorId="166AFD9E">
          <v:shape id="_x0000_i1280" type="#_x0000_t75" alt="" style="width:121.1pt;height:38.2pt;mso-width-percent:0;mso-height-percent:0;mso-width-percent:0;mso-height-percent:0" o:ole="">
            <v:imagedata r:id="rId128" o:title=""/>
          </v:shape>
          <o:OLEObject Type="Embed" ProgID="Equation.DSMT4" ShapeID="_x0000_i1280" DrawAspect="Content" ObjectID="_1612882975" r:id="rId129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355" w:dyaOrig="735" w14:anchorId="749B7A91">
          <v:shape id="_x0000_i1279" type="#_x0000_t75" alt="" style="width:117.8pt;height:37.1pt;mso-width-percent:0;mso-height-percent:0;mso-width-percent:0;mso-height-percent:0" o:ole="">
            <v:imagedata r:id="rId130" o:title=""/>
          </v:shape>
          <o:OLEObject Type="Embed" ProgID="Equation.DSMT4" ShapeID="_x0000_i1279" DrawAspect="Content" ObjectID="_1612882976" r:id="rId131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</w:p>
    <w:p w14:paraId="562797DB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32"/>
          <w:sz w:val="24"/>
          <w:szCs w:val="24"/>
          <w:highlight w:val="yellow"/>
        </w:rPr>
        <w:object w:dxaOrig="2475" w:dyaOrig="735" w14:anchorId="6B3AD4FF">
          <v:shape id="_x0000_i1278" type="#_x0000_t75" alt="" style="width:123.8pt;height:37.1pt;mso-width-percent:0;mso-height-percent:0;mso-width-percent:0;mso-height-percent:0" o:ole="">
            <v:imagedata r:id="rId132" o:title=""/>
          </v:shape>
          <o:OLEObject Type="Embed" ProgID="Equation.DSMT4" ShapeID="_x0000_i1278" DrawAspect="Content" ObjectID="_1612882977" r:id="rId133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32"/>
          <w:sz w:val="24"/>
          <w:szCs w:val="24"/>
        </w:rPr>
        <w:object w:dxaOrig="1305" w:dyaOrig="735" w14:anchorId="294DAE29">
          <v:shape id="_x0000_i1277" type="#_x0000_t75" alt="" style="width:64.9pt;height:37.1pt;mso-width-percent:0;mso-height-percent:0;mso-width-percent:0;mso-height-percent:0" o:ole="">
            <v:imagedata r:id="rId134" o:title=""/>
          </v:shape>
          <o:OLEObject Type="Embed" ProgID="Equation.DSMT4" ShapeID="_x0000_i1277" DrawAspect="Content" ObjectID="_1612882978" r:id="rId135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7F988CC" w14:textId="77777777" w:rsidR="00891DD8" w:rsidRPr="00260DFD" w:rsidRDefault="00891DD8" w:rsidP="00891DD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B01C496" w14:textId="77777777" w:rsidR="00891DD8" w:rsidRPr="00260DFD" w:rsidRDefault="00891DD8" w:rsidP="00891DD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Tác giả: Bùi Bài Bình  </w:t>
      </w:r>
      <w:r w:rsidRPr="00260DF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Bui Bai                    </w:t>
      </w:r>
    </w:p>
    <w:p w14:paraId="1DDF9D77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14:paraId="26A89215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 xml:space="preserve">Ta thấy miền hình phẳng giới hạn từ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55" w:dyaOrig="225" w14:anchorId="20244E66">
          <v:shape id="_x0000_i1276" type="#_x0000_t75" alt="" style="width:27.8pt;height:10.9pt;mso-width-percent:0;mso-height-percent:0;mso-width-percent:0;mso-height-percent:0" o:ole="">
            <v:imagedata r:id="rId136" o:title=""/>
          </v:shape>
          <o:OLEObject Type="Embed" ProgID="Equation.DSMT4" ShapeID="_x0000_i1276" DrawAspect="Content" ObjectID="_1612882979" r:id="rId137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đến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25" w14:anchorId="5FD62BB1">
          <v:shape id="_x0000_i1275" type="#_x0000_t75" alt="" style="width:27.25pt;height:10.9pt;mso-width-percent:0;mso-height-percent:0;mso-width-percent:0;mso-height-percent:0" o:ole="">
            <v:imagedata r:id="rId138" o:title=""/>
          </v:shape>
          <o:OLEObject Type="Embed" ProgID="Equation.DSMT4" ShapeID="_x0000_i1275" DrawAspect="Content" ObjectID="_1612882980" r:id="rId139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ở dưới trục hoành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 w14:anchorId="036FF0A0">
          <v:shape id="_x0000_i1274" type="#_x0000_t75" alt="" style="width:15.25pt;height:12pt;mso-width-percent:0;mso-height-percent:0;mso-width-percent:0;mso-height-percent:0" o:ole="">
            <v:imagedata r:id="rId140" o:title=""/>
          </v:shape>
          <o:OLEObject Type="Embed" ProgID="Equation.DSMT4" ShapeID="_x0000_i1274" DrawAspect="Content" ObjectID="_1612882981" r:id="rId141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mang dấu âm </w:t>
      </w:r>
      <w:bookmarkStart w:id="0" w:name="_Hlk1829673"/>
      <w:r w:rsidR="00955D06" w:rsidRPr="00955D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785" w:dyaOrig="735" w14:anchorId="00051158">
          <v:shape id="_x0000_i1273" type="#_x0000_t75" alt="" style="width:88.9pt;height:37.1pt;mso-width-percent:0;mso-height-percent:0;mso-width-percent:0;mso-height-percent:0" o:ole="">
            <v:imagedata r:id="rId142" o:title=""/>
          </v:shape>
          <o:OLEObject Type="Embed" ProgID="Equation.DSMT4" ShapeID="_x0000_i1273" DrawAspect="Content" ObjectID="_1612882982" r:id="rId143"/>
        </w:object>
      </w:r>
      <w:bookmarkEnd w:id="0"/>
      <w:r w:rsidRPr="00260DFD">
        <w:rPr>
          <w:rFonts w:ascii="Times New Roman" w:hAnsi="Times New Roman" w:cs="Times New Roman"/>
          <w:sz w:val="24"/>
          <w:szCs w:val="24"/>
        </w:rPr>
        <w:t>.</w:t>
      </w:r>
    </w:p>
    <w:p w14:paraId="2BF8FDC8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lastRenderedPageBreak/>
        <w:t xml:space="preserve">Ta thấy miền hình phẳng giới hạn từ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25" w14:anchorId="1A593D32">
          <v:shape id="_x0000_i1272" type="#_x0000_t75" alt="" style="width:27.25pt;height:10.9pt;mso-width-percent:0;mso-height-percent:0;mso-width-percent:0;mso-height-percent:0" o:ole="">
            <v:imagedata r:id="rId144" o:title=""/>
          </v:shape>
          <o:OLEObject Type="Embed" ProgID="Equation.DSMT4" ShapeID="_x0000_i1272" DrawAspect="Content" ObjectID="_1612882983" r:id="rId145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đến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55" w:dyaOrig="285" w14:anchorId="3F96CAD7">
          <v:shape id="_x0000_i1271" type="#_x0000_t75" alt="" style="width:27.8pt;height:14.2pt;mso-width-percent:0;mso-height-percent:0;mso-width-percent:0;mso-height-percent:0" o:ole="">
            <v:imagedata r:id="rId146" o:title=""/>
          </v:shape>
          <o:OLEObject Type="Embed" ProgID="Equation.DSMT4" ShapeID="_x0000_i1271" DrawAspect="Content" ObjectID="_1612882984" r:id="rId147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ở trên trục hoành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 w14:anchorId="0795CC13">
          <v:shape id="_x0000_i1270" type="#_x0000_t75" alt="" style="width:15.25pt;height:12pt;mso-width-percent:0;mso-height-percent:0;mso-width-percent:0;mso-height-percent:0" o:ole="">
            <v:imagedata r:id="rId140" o:title=""/>
          </v:shape>
          <o:OLEObject Type="Embed" ProgID="Equation.DSMT4" ShapeID="_x0000_i1270" DrawAspect="Content" ObjectID="_1612882985" r:id="rId148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mang dấu dương </w:t>
      </w:r>
      <w:r w:rsidR="00955D06" w:rsidRPr="00955D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665" w:dyaOrig="735" w14:anchorId="4680AF4F">
          <v:shape id="_x0000_i1269" type="#_x0000_t75" alt="" style="width:82.9pt;height:37.1pt;mso-width-percent:0;mso-height-percent:0;mso-width-percent:0;mso-height-percent:0" o:ole="">
            <v:imagedata r:id="rId149" o:title=""/>
          </v:shape>
          <o:OLEObject Type="Embed" ProgID="Equation.DSMT4" ShapeID="_x0000_i1269" DrawAspect="Content" ObjectID="_1612882986" r:id="rId150"/>
        </w:object>
      </w:r>
      <w:r w:rsidRPr="00260DFD">
        <w:rPr>
          <w:rFonts w:ascii="Times New Roman" w:hAnsi="Times New Roman" w:cs="Times New Roman"/>
          <w:sz w:val="24"/>
          <w:szCs w:val="24"/>
        </w:rPr>
        <w:t>.</w:t>
      </w:r>
    </w:p>
    <w:p w14:paraId="0A2CA672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 xml:space="preserve">Vậy </w:t>
      </w:r>
      <w:r w:rsidR="00955D06" w:rsidRPr="00955D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3375" w:dyaOrig="735" w14:anchorId="7A6DC7B5">
          <v:shape id="_x0000_i1268" type="#_x0000_t75" alt="" style="width:169.1pt;height:37.1pt;mso-width-percent:0;mso-height-percent:0;mso-width-percent:0;mso-height-percent:0" o:ole="">
            <v:imagedata r:id="rId151" o:title=""/>
          </v:shape>
          <o:OLEObject Type="Embed" ProgID="Equation.DSMT4" ShapeID="_x0000_i1268" DrawAspect="Content" ObjectID="_1612882987" r:id="rId152"/>
        </w:object>
      </w:r>
      <w:r w:rsidRPr="00260DFD">
        <w:rPr>
          <w:rFonts w:ascii="Times New Roman" w:hAnsi="Times New Roman" w:cs="Times New Roman"/>
          <w:sz w:val="24"/>
          <w:szCs w:val="24"/>
        </w:rPr>
        <w:t>.</w:t>
      </w:r>
    </w:p>
    <w:p w14:paraId="6DFA0D26" w14:textId="77777777" w:rsidR="00891DD8" w:rsidRPr="00260DFD" w:rsidRDefault="00891DD8" w:rsidP="00891DD8">
      <w:pPr>
        <w:spacing w:before="0" w:line="276" w:lineRule="auto"/>
        <w:ind w:left="993" w:hanging="993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color w:val="0000FF"/>
          <w:sz w:val="24"/>
          <w:szCs w:val="24"/>
        </w:rPr>
        <w:t>Nguyentuyetle77@gmail.com</w:t>
      </w:r>
    </w:p>
    <w:p w14:paraId="2CD74B50" w14:textId="77777777" w:rsidR="00891DD8" w:rsidRPr="00260DFD" w:rsidRDefault="00891DD8" w:rsidP="00891DD8">
      <w:pPr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6.</w:t>
      </w:r>
      <w:r w:rsidRPr="00260DFD">
        <w:rPr>
          <w:rFonts w:ascii="Times New Roman" w:hAnsi="Times New Roman" w:cs="Times New Roman"/>
          <w:sz w:val="24"/>
          <w:szCs w:val="24"/>
        </w:rPr>
        <w:t xml:space="preserve"> Cho hình phẳng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5" w:dyaOrig="405" w14:anchorId="5B5119FE">
          <v:shape id="_x0000_i1267" type="#_x0000_t75" alt="" style="width:25.1pt;height:20.2pt;mso-width-percent:0;mso-height-percent:0;mso-width-percent:0;mso-height-percent:0" o:ole="">
            <v:imagedata r:id="rId153" o:title=""/>
          </v:shape>
          <o:OLEObject Type="Embed" ProgID="Equation.DSMT4" ShapeID="_x0000_i1267" DrawAspect="Content" ObjectID="_1612882988" r:id="rId154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giới  hạn bởi đồ  thị hàm số </w:t>
      </w:r>
      <w:r w:rsidR="00955D06" w:rsidRPr="00955D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45" w:dyaOrig="360" w14:anchorId="30CBC1B9">
          <v:shape id="_x0000_i1266" type="#_x0000_t75" alt="" style="width:76.9pt;height:18pt;mso-width-percent:0;mso-height-percent:0;mso-width-percent:0;mso-height-percent:0" o:ole="">
            <v:imagedata r:id="rId155" o:title=""/>
          </v:shape>
          <o:OLEObject Type="Embed" ProgID="Equation.DSMT4" ShapeID="_x0000_i1266" DrawAspect="Content" ObjectID="_1612882989" r:id="rId156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và các đường thẳng </w:t>
      </w:r>
      <w:r w:rsidR="00955D06" w:rsidRPr="00955D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5" w:dyaOrig="315" w14:anchorId="546235BC">
          <v:shape id="_x0000_i1265" type="#_x0000_t75" alt="" style="width:27.8pt;height:15.8pt;mso-width-percent:0;mso-height-percent:0;mso-width-percent:0;mso-height-percent:0" o:ole="">
            <v:imagedata r:id="rId157" o:title=""/>
          </v:shape>
          <o:OLEObject Type="Embed" ProgID="Equation.DSMT4" ShapeID="_x0000_i1265" DrawAspect="Content" ObjectID="_1612882990" r:id="rId158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,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75" w:dyaOrig="285" w14:anchorId="512CC304">
          <v:shape id="_x0000_i1264" type="#_x0000_t75" alt="" style="width:33.8pt;height:14.2pt;mso-width-percent:0;mso-height-percent:0;mso-width-percent:0;mso-height-percent:0" o:ole="">
            <v:imagedata r:id="rId159" o:title=""/>
          </v:shape>
          <o:OLEObject Type="Embed" ProgID="Equation.DSMT4" ShapeID="_x0000_i1264" DrawAspect="Content" ObjectID="_1612882991" r:id="rId160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,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25" w:dyaOrig="285" w14:anchorId="3ECC673B">
          <v:shape id="_x0000_i1263" type="#_x0000_t75" alt="" style="width:26.2pt;height:14.2pt;mso-width-percent:0;mso-height-percent:0;mso-width-percent:0;mso-height-percent:0" o:ole="">
            <v:imagedata r:id="rId161" o:title=""/>
          </v:shape>
          <o:OLEObject Type="Embed" ProgID="Equation.DSMT4" ShapeID="_x0000_i1263" DrawAspect="Content" ObjectID="_1612882992" r:id="rId162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. Tính diện tích hình phẳng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5" w:dyaOrig="405" w14:anchorId="3D62B065">
          <v:shape id="_x0000_i1262" type="#_x0000_t75" alt="" style="width:25.1pt;height:20.2pt;mso-width-percent:0;mso-height-percent:0;mso-width-percent:0;mso-height-percent:0" o:ole="">
            <v:imagedata r:id="rId153" o:title=""/>
          </v:shape>
          <o:OLEObject Type="Embed" ProgID="Equation.DSMT4" ShapeID="_x0000_i1262" DrawAspect="Content" ObjectID="_1612882993" r:id="rId163"/>
        </w:object>
      </w:r>
      <w:r w:rsidRPr="00260DFD">
        <w:rPr>
          <w:rFonts w:ascii="Times New Roman" w:hAnsi="Times New Roman" w:cs="Times New Roman"/>
          <w:sz w:val="24"/>
          <w:szCs w:val="24"/>
        </w:rPr>
        <w:t>.</w:t>
      </w:r>
    </w:p>
    <w:p w14:paraId="5A71141A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555" w:dyaOrig="285" w14:anchorId="5378F440">
          <v:shape id="_x0000_i1261" type="#_x0000_t75" alt="" style="width:27.8pt;height:14.2pt;mso-width-percent:0;mso-height-percent:0;mso-width-percent:0;mso-height-percent:0" o:ole="">
            <v:imagedata r:id="rId164" o:title=""/>
          </v:shape>
          <o:OLEObject Type="Embed" ProgID="Equation.DSMT4" ShapeID="_x0000_i1261" DrawAspect="Content" ObjectID="_1612882994" r:id="rId165"/>
        </w:objec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600" w:dyaOrig="285" w14:anchorId="0B02EB98">
          <v:shape id="_x0000_i1260" type="#_x0000_t75" alt="" style="width:30pt;height:14.2pt;mso-width-percent:0;mso-height-percent:0;mso-width-percent:0;mso-height-percent:0" o:ole="">
            <v:imagedata r:id="rId166" o:title=""/>
          </v:shape>
          <o:OLEObject Type="Embed" ProgID="Equation.DSMT4" ShapeID="_x0000_i1260" DrawAspect="Content" ObjectID="_1612882995" r:id="rId167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600" w:dyaOrig="285" w14:anchorId="6ECEDE7A">
          <v:shape id="_x0000_i1259" type="#_x0000_t75" alt="" style="width:30pt;height:14.2pt;mso-width-percent:0;mso-height-percent:0;mso-width-percent:0;mso-height-percent:0" o:ole="">
            <v:imagedata r:id="rId168" o:title=""/>
          </v:shape>
          <o:OLEObject Type="Embed" ProgID="Equation.DSMT4" ShapeID="_x0000_i1259" DrawAspect="Content" ObjectID="_1612882996" r:id="rId169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955D06" w:rsidRPr="00955D0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  <w:highlight w:val="yellow"/>
        </w:rPr>
        <w:object w:dxaOrig="600" w:dyaOrig="285" w14:anchorId="5A1F7082">
          <v:shape id="_x0000_i1258" type="#_x0000_t75" alt="" style="width:30pt;height:14.2pt;mso-width-percent:0;mso-height-percent:0;mso-width-percent:0;mso-height-percent:0" o:ole="">
            <v:imagedata r:id="rId170" o:title=""/>
          </v:shape>
          <o:OLEObject Type="Embed" ProgID="Equation.DSMT4" ShapeID="_x0000_i1258" DrawAspect="Content" ObjectID="_1612882997" r:id="rId171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3F1D13B2" w14:textId="77777777" w:rsidR="00891DD8" w:rsidRPr="00260DFD" w:rsidRDefault="00891DD8" w:rsidP="00891DD8">
      <w:pPr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9895CDE" w14:textId="77777777" w:rsidR="00891DD8" w:rsidRPr="00260DFD" w:rsidRDefault="00891DD8" w:rsidP="00891DD8">
      <w:pPr>
        <w:ind w:left="993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Tác giả: Nguyễn Tuyết Lê </w:t>
      </w:r>
      <w:r w:rsidRPr="00260DF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 </w:t>
      </w: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Nguyen Tuyet Le                   </w:t>
      </w:r>
    </w:p>
    <w:p w14:paraId="05BC9C40" w14:textId="77777777" w:rsidR="00891DD8" w:rsidRPr="00260DFD" w:rsidRDefault="00891DD8" w:rsidP="00891DD8">
      <w:pPr>
        <w:ind w:left="993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2FC2F06F" w14:textId="77777777" w:rsidR="00891DD8" w:rsidRPr="00260DFD" w:rsidRDefault="00891DD8" w:rsidP="00891DD8">
      <w:pPr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 xml:space="preserve">Hình phẳng giới hạn bởi hình </w:t>
      </w:r>
      <w:r w:rsidR="00955D06" w:rsidRPr="00955D06">
        <w:rPr>
          <w:rFonts w:ascii="Times New Roman" w:hAnsi="Times New Roman" w:cs="Times New Roman"/>
          <w:noProof/>
          <w:position w:val="-68"/>
          <w:sz w:val="24"/>
          <w:szCs w:val="24"/>
        </w:rPr>
        <w:object w:dxaOrig="2175" w:dyaOrig="1485" w14:anchorId="5E80A824">
          <v:shape id="_x0000_i1257" type="#_x0000_t75" alt="" style="width:109.1pt;height:74.2pt;mso-width-percent:0;mso-height-percent:0;mso-width-percent:0;mso-height-percent:0" o:ole="">
            <v:imagedata r:id="rId172" o:title=""/>
          </v:shape>
          <o:OLEObject Type="Embed" ProgID="Equation.DSMT4" ShapeID="_x0000_i1257" DrawAspect="Content" ObjectID="_1612882998" r:id="rId173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là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</w:t>
      </w:r>
      <w:r w:rsidRPr="00260DFD">
        <w:rPr>
          <w:rFonts w:ascii="Times New Roman" w:hAnsi="Times New Roman" w:cs="Times New Roman"/>
          <w:sz w:val="24"/>
          <w:szCs w:val="24"/>
        </w:rPr>
        <w:t>hình thang cong</w:t>
      </w:r>
      <w:r w:rsidRPr="00260D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735" w:dyaOrig="270" w14:anchorId="58A3A3A9">
          <v:shape id="_x0000_i1256" type="#_x0000_t75" alt="" style="width:37.1pt;height:14.2pt;mso-width-percent:0;mso-height-percent:0;mso-width-percent:0;mso-height-percent:0" o:ole="">
            <v:imagedata r:id="rId174" o:title=""/>
          </v:shape>
          <o:OLEObject Type="Embed" ProgID="Equation.DSMT4" ShapeID="_x0000_i1256" DrawAspect="Content" ObjectID="_1612882999" r:id="rId175"/>
        </w:object>
      </w:r>
      <w:r w:rsidRPr="00260DFD">
        <w:rPr>
          <w:rFonts w:ascii="Times New Roman" w:hAnsi="Times New Roman" w:cs="Times New Roman"/>
          <w:b/>
          <w:sz w:val="24"/>
          <w:szCs w:val="24"/>
        </w:rPr>
        <w:t xml:space="preserve">.                           </w:t>
      </w:r>
      <w:r w:rsidRPr="00260DF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098A355" wp14:editId="4ABEAEEC">
            <wp:extent cx="2407920" cy="18288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792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8E9A1B" w14:textId="77777777" w:rsidR="00891DD8" w:rsidRPr="00260DFD" w:rsidRDefault="00891DD8" w:rsidP="00891DD8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 xml:space="preserve">Ta có diện tích hình phẳng giới hạn bởi hình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25" w:dyaOrig="405" w14:anchorId="28ACFE55">
          <v:shape id="_x0000_i1255" type="#_x0000_t75" alt="" style="width:26.2pt;height:20.2pt;mso-width-percent:0;mso-height-percent:0;mso-width-percent:0;mso-height-percent:0" o:ole="">
            <v:imagedata r:id="rId177" o:title=""/>
          </v:shape>
          <o:OLEObject Type="Embed" ProgID="Equation.DSMT4" ShapeID="_x0000_i1255" DrawAspect="Content" ObjectID="_1612883000" r:id="rId178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là : </w:t>
      </w:r>
      <w:r w:rsidR="00955D06" w:rsidRPr="00955D0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4110" w:dyaOrig="735" w14:anchorId="5F604092">
          <v:shape id="_x0000_i1254" type="#_x0000_t75" alt="" style="width:206.2pt;height:37.1pt;mso-width-percent:0;mso-height-percent:0;mso-width-percent:0;mso-height-percent:0" o:ole="">
            <v:imagedata r:id="rId179" o:title=""/>
          </v:shape>
          <o:OLEObject Type="Embed" ProgID="Equation.DSMT4" ShapeID="_x0000_i1254" DrawAspect="Content" ObjectID="_1612883001" r:id="rId180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(đvdt)</w:t>
      </w:r>
    </w:p>
    <w:p w14:paraId="4DBAD819" w14:textId="77777777" w:rsidR="00891DD8" w:rsidRPr="00260DFD" w:rsidRDefault="00891DD8" w:rsidP="00891DD8">
      <w:pPr>
        <w:pStyle w:val="Heading2"/>
        <w:jc w:val="center"/>
        <w:rPr>
          <w:rFonts w:ascii="Times New Roman" w:hAnsi="Times New Roman" w:cs="Times New Roman"/>
          <w:sz w:val="24"/>
          <w:szCs w:val="24"/>
        </w:rPr>
      </w:pPr>
    </w:p>
    <w:p w14:paraId="14010C34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color w:val="0000FF"/>
          <w:sz w:val="24"/>
          <w:szCs w:val="24"/>
        </w:rPr>
        <w:t>Tpt0103@gmail.com</w:t>
      </w:r>
    </w:p>
    <w:p w14:paraId="073DE78F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Câu 7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  <w:t xml:space="preserve">Cho hình phẳng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5" w14:anchorId="6AA0C4BE">
          <v:shape id="_x0000_i1253" type="#_x0000_t75" alt="" style="width:24pt;height:20.2pt;mso-width-percent:0;mso-height-percent:0;mso-width-percent:0;mso-height-percent:0" o:ole="">
            <v:imagedata r:id="rId181" o:title=""/>
          </v:shape>
          <o:OLEObject Type="Embed" ProgID="Equation.DSMT4" ShapeID="_x0000_i1253" DrawAspect="Content" ObjectID="_1612883002" r:id="rId182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giới hạn bởi đồ thị hàm số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800" w:dyaOrig="435" w14:anchorId="0AC9AB0F">
          <v:shape id="_x0000_i1252" type="#_x0000_t75" alt="" style="width:90pt;height:21.8pt;mso-width-percent:0;mso-height-percent:0;mso-width-percent:0;mso-height-percent:0" o:ole="">
            <v:imagedata r:id="rId183" o:title=""/>
          </v:shape>
          <o:OLEObject Type="Embed" ProgID="Equation.DSMT4" ShapeID="_x0000_i1252" DrawAspect="Content" ObjectID="_1612883003" r:id="rId184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và trục hoành. Tính diện tích 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10" w:dyaOrig="285" w14:anchorId="36596C47">
          <v:shape id="_x0000_i1251" type="#_x0000_t75" alt="" style="width:10.9pt;height:14.2pt;mso-width-percent:0;mso-height-percent:0;mso-width-percent:0;mso-height-percent:0" o:ole="">
            <v:imagedata r:id="rId185" o:title=""/>
          </v:shape>
          <o:OLEObject Type="Embed" ProgID="Equation.DSMT4" ShapeID="_x0000_i1251" DrawAspect="Content" ObjectID="_1612883004" r:id="rId186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của hình phẳng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5" w14:anchorId="56E55068">
          <v:shape id="_x0000_i1250" type="#_x0000_t75" alt="" style="width:24pt;height:20.2pt;mso-width-percent:0;mso-height-percent:0;mso-width-percent:0;mso-height-percent:0" o:ole="">
            <v:imagedata r:id="rId187" o:title=""/>
          </v:shape>
          <o:OLEObject Type="Embed" ProgID="Equation.DSMT4" ShapeID="_x0000_i1250" DrawAspect="Content" ObjectID="_1612883005" r:id="rId188"/>
        </w:object>
      </w:r>
      <w:r w:rsidRPr="00260DFD">
        <w:rPr>
          <w:rFonts w:ascii="Times New Roman" w:hAnsi="Times New Roman" w:cs="Times New Roman"/>
          <w:sz w:val="24"/>
          <w:szCs w:val="24"/>
        </w:rPr>
        <w:t>.</w:t>
      </w:r>
    </w:p>
    <w:p w14:paraId="6CE9030E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  <w:highlight w:val="yellow"/>
        </w:rPr>
        <w:object w:dxaOrig="900" w:dyaOrig="315" w14:anchorId="1AB9B542">
          <v:shape id="_x0000_i1249" type="#_x0000_t75" alt="" style="width:45.25pt;height:15.8pt;mso-width-percent:0;mso-height-percent:0;mso-width-percent:0;mso-height-percent:0" o:ole="">
            <v:imagedata r:id="rId189" o:title=""/>
          </v:shape>
          <o:OLEObject Type="Embed" ProgID="Equation.DSMT4" ShapeID="_x0000_i1249" DrawAspect="Content" ObjectID="_1612883006" r:id="rId190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900" w:dyaOrig="615" w14:anchorId="0395947E">
          <v:shape id="_x0000_i1248" type="#_x0000_t75" alt="" style="width:45.25pt;height:31.1pt;mso-width-percent:0;mso-height-percent:0;mso-width-percent:0;mso-height-percent:0" o:ole="">
            <v:imagedata r:id="rId191" o:title=""/>
          </v:shape>
          <o:OLEObject Type="Embed" ProgID="Equation.DSMT4" ShapeID="_x0000_i1248" DrawAspect="Content" ObjectID="_1612883007" r:id="rId192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780" w:dyaOrig="615" w14:anchorId="562BBF67">
          <v:shape id="_x0000_i1247" type="#_x0000_t75" alt="" style="width:39.25pt;height:31.1pt;mso-width-percent:0;mso-height-percent:0;mso-width-percent:0;mso-height-percent:0" o:ole="">
            <v:imagedata r:id="rId193" o:title=""/>
          </v:shape>
          <o:OLEObject Type="Embed" ProgID="Equation.DSMT4" ShapeID="_x0000_i1247" DrawAspect="Content" ObjectID="_1612883008" r:id="rId194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780" w:dyaOrig="315" w14:anchorId="09E4D7F5">
          <v:shape id="_x0000_i1246" type="#_x0000_t75" alt="" style="width:39.25pt;height:15.8pt;mso-width-percent:0;mso-height-percent:0;mso-width-percent:0;mso-height-percent:0" o:ole="">
            <v:imagedata r:id="rId195" o:title=""/>
          </v:shape>
          <o:OLEObject Type="Embed" ProgID="Equation.DSMT4" ShapeID="_x0000_i1246" DrawAspect="Content" ObjectID="_1612883009" r:id="rId196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227336F" w14:textId="77777777" w:rsidR="00891DD8" w:rsidRPr="00260DFD" w:rsidRDefault="00891DD8" w:rsidP="00891DD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4ED1332" w14:textId="77777777" w:rsidR="00891DD8" w:rsidRPr="00260DFD" w:rsidRDefault="00891DD8" w:rsidP="00891DD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Tác giả: Trịnh Thúy  </w:t>
      </w:r>
      <w:r w:rsidRPr="00260DF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Catus Smile                  </w:t>
      </w:r>
    </w:p>
    <w:p w14:paraId="46065841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7C748F73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 xml:space="preserve">Xét phương trình hoành độ giao điểm: </w:t>
      </w:r>
    </w:p>
    <w:p w14:paraId="1EB026D1" w14:textId="77777777" w:rsidR="00891DD8" w:rsidRPr="00260DFD" w:rsidRDefault="00955D06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55D0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730" w:dyaOrig="720" w14:anchorId="2B17BA57">
          <v:shape id="_x0000_i1245" type="#_x0000_t75" alt="" style="width:136.9pt;height:36pt;mso-width-percent:0;mso-height-percent:0;mso-width-percent:0;mso-height-percent:0" o:ole="">
            <v:imagedata r:id="rId197" o:title=""/>
          </v:shape>
          <o:OLEObject Type="Embed" ProgID="Equation.DSMT4" ShapeID="_x0000_i1245" DrawAspect="Content" ObjectID="_1612883010" r:id="rId198"/>
        </w:object>
      </w:r>
    </w:p>
    <w:p w14:paraId="66CDD31A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ab/>
        <w:t xml:space="preserve">Diện tích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10" w:dyaOrig="285" w14:anchorId="3543FB76">
          <v:shape id="_x0000_i1244" type="#_x0000_t75" alt="" style="width:10.9pt;height:14.2pt;mso-width-percent:0;mso-height-percent:0;mso-width-percent:0;mso-height-percent:0" o:ole="">
            <v:imagedata r:id="rId185" o:title=""/>
          </v:shape>
          <o:OLEObject Type="Embed" ProgID="Equation.DSMT4" ShapeID="_x0000_i1244" DrawAspect="Content" ObjectID="_1612883011" r:id="rId199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của hình phẳng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5" w14:anchorId="1640C54A">
          <v:shape id="_x0000_i1243" type="#_x0000_t75" alt="" style="width:24pt;height:20.2pt;mso-width-percent:0;mso-height-percent:0;mso-width-percent:0;mso-height-percent:0" o:ole="">
            <v:imagedata r:id="rId187" o:title=""/>
          </v:shape>
          <o:OLEObject Type="Embed" ProgID="Equation.DSMT4" ShapeID="_x0000_i1243" DrawAspect="Content" ObjectID="_1612883012" r:id="rId200"/>
        </w:object>
      </w:r>
      <w:r w:rsidRPr="00260DFD">
        <w:rPr>
          <w:rFonts w:ascii="Times New Roman" w:hAnsi="Times New Roman" w:cs="Times New Roman"/>
          <w:sz w:val="24"/>
          <w:szCs w:val="24"/>
        </w:rPr>
        <w:t>là:</w:t>
      </w:r>
    </w:p>
    <w:p w14:paraId="0128689C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lastRenderedPageBreak/>
        <w:tab/>
      </w:r>
      <w:r w:rsidR="00955D06" w:rsidRPr="00955D0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890" w:dyaOrig="720" w14:anchorId="10C715C8">
          <v:shape id="_x0000_i1242" type="#_x0000_t75" alt="" style="width:94.9pt;height:36pt;mso-width-percent:0;mso-height-percent:0;mso-width-percent:0;mso-height-percent:0" o:ole="">
            <v:imagedata r:id="rId201" o:title=""/>
          </v:shape>
          <o:OLEObject Type="Embed" ProgID="Equation.DSMT4" ShapeID="_x0000_i1242" DrawAspect="Content" ObjectID="_1612883013" r:id="rId202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641EC30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>Ta có bảng xét dấu:</w:t>
      </w:r>
    </w:p>
    <w:tbl>
      <w:tblPr>
        <w:tblStyle w:val="TableGrid"/>
        <w:tblW w:w="0" w:type="auto"/>
        <w:tblInd w:w="964" w:type="dxa"/>
        <w:tblLook w:val="04A0" w:firstRow="1" w:lastRow="0" w:firstColumn="1" w:lastColumn="0" w:noHBand="0" w:noVBand="1"/>
      </w:tblPr>
      <w:tblGrid>
        <w:gridCol w:w="1636"/>
        <w:gridCol w:w="7597"/>
      </w:tblGrid>
      <w:tr w:rsidR="00891DD8" w:rsidRPr="00260DFD" w14:paraId="684A51E0" w14:textId="77777777" w:rsidTr="00891DD8">
        <w:tc>
          <w:tcPr>
            <w:tcW w:w="1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0E93CE" w14:textId="77777777" w:rsidR="00891DD8" w:rsidRPr="00260DFD" w:rsidRDefault="00955D06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5D0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195" w:dyaOrig="210" w14:anchorId="4DECDF53">
                <v:shape id="_x0000_i1241" type="#_x0000_t75" alt="" style="width:9.8pt;height:10.9pt;mso-width-percent:0;mso-height-percent:0;mso-width-percent:0;mso-height-percent:0" o:ole="">
                  <v:imagedata r:id="rId203" o:title=""/>
                </v:shape>
                <o:OLEObject Type="Embed" ProgID="Equation.DSMT4" ShapeID="_x0000_i1241" DrawAspect="Content" ObjectID="_1612883014" r:id="rId204"/>
              </w:object>
            </w:r>
          </w:p>
        </w:tc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4904D0" w14:textId="77777777" w:rsidR="00891DD8" w:rsidRPr="00260DFD" w:rsidRDefault="00955D06">
            <w:pPr>
              <w:tabs>
                <w:tab w:val="left" w:pos="2271"/>
                <w:tab w:val="left" w:pos="4619"/>
                <w:tab w:val="right" w:pos="7381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D0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390" w:dyaOrig="195" w14:anchorId="6796ED65">
                <v:shape id="_x0000_i1240" type="#_x0000_t75" alt="" style="width:20.2pt;height:9.8pt;mso-width-percent:0;mso-height-percent:0;mso-width-percent:0;mso-height-percent:0" o:ole="">
                  <v:imagedata r:id="rId205" o:title=""/>
                </v:shape>
                <o:OLEObject Type="Embed" ProgID="Equation.DSMT4" ShapeID="_x0000_i1240" DrawAspect="Content" ObjectID="_1612883015" r:id="rId206"/>
              </w:object>
            </w:r>
            <w:r w:rsidR="00891DD8" w:rsidRPr="00260DF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91DD8" w:rsidRPr="00260DF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55D0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150" w:dyaOrig="255" w14:anchorId="1B686BF0">
                <v:shape id="_x0000_i1239" type="#_x0000_t75" alt="" style="width:8.2pt;height:13.1pt;mso-width-percent:0;mso-height-percent:0;mso-width-percent:0;mso-height-percent:0" o:ole="">
                  <v:imagedata r:id="rId207" o:title=""/>
                </v:shape>
                <o:OLEObject Type="Embed" ProgID="Equation.DSMT4" ShapeID="_x0000_i1239" DrawAspect="Content" ObjectID="_1612883016" r:id="rId208"/>
              </w:object>
            </w:r>
            <w:r w:rsidR="00891DD8" w:rsidRPr="00260DF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91DD8" w:rsidRPr="00260DF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55D0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195" w:dyaOrig="255" w14:anchorId="79EDBECB">
                <v:shape id="_x0000_i1238" type="#_x0000_t75" alt="" style="width:9.8pt;height:13.1pt;mso-width-percent:0;mso-height-percent:0;mso-width-percent:0;mso-height-percent:0" o:ole="">
                  <v:imagedata r:id="rId209" o:title=""/>
                </v:shape>
                <o:OLEObject Type="Embed" ProgID="Equation.DSMT4" ShapeID="_x0000_i1238" DrawAspect="Content" ObjectID="_1612883017" r:id="rId210"/>
              </w:object>
            </w:r>
            <w:r w:rsidR="00891DD8" w:rsidRPr="00260DF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91DD8" w:rsidRPr="00260DF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55D0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390" w:dyaOrig="210" w14:anchorId="547D0C86">
                <v:shape id="_x0000_i1237" type="#_x0000_t75" alt="" style="width:20.2pt;height:10.9pt;mso-width-percent:0;mso-height-percent:0;mso-width-percent:0;mso-height-percent:0" o:ole="">
                  <v:imagedata r:id="rId211" o:title=""/>
                </v:shape>
                <o:OLEObject Type="Embed" ProgID="Equation.DSMT4" ShapeID="_x0000_i1237" DrawAspect="Content" ObjectID="_1612883018" r:id="rId212"/>
              </w:object>
            </w:r>
            <w:r w:rsidR="00891DD8" w:rsidRPr="00260DF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91DD8" w:rsidRPr="00260DFD" w14:paraId="66A13F96" w14:textId="77777777" w:rsidTr="00891DD8">
        <w:tc>
          <w:tcPr>
            <w:tcW w:w="1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33EA50" w14:textId="77777777" w:rsidR="00891DD8" w:rsidRPr="00260DFD" w:rsidRDefault="00955D06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5D0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480" w:dyaOrig="285" w14:anchorId="29B21D70">
                <v:shape id="_x0000_i1236" type="#_x0000_t75" alt="" style="width:24pt;height:14.2pt;mso-width-percent:0;mso-height-percent:0;mso-width-percent:0;mso-height-percent:0" o:ole="">
                  <v:imagedata r:id="rId213" o:title=""/>
                </v:shape>
                <o:OLEObject Type="Embed" ProgID="Equation.DSMT4" ShapeID="_x0000_i1236" DrawAspect="Content" ObjectID="_1612883019" r:id="rId214"/>
              </w:object>
            </w:r>
          </w:p>
        </w:tc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B0B876" w14:textId="77777777" w:rsidR="00891DD8" w:rsidRPr="00260DFD" w:rsidRDefault="00891DD8">
            <w:pPr>
              <w:tabs>
                <w:tab w:val="left" w:pos="1063"/>
                <w:tab w:val="left" w:pos="2268"/>
                <w:tab w:val="center" w:pos="3690"/>
                <w:tab w:val="left" w:pos="5893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260DF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955D06" w:rsidRPr="00955D0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195" w:dyaOrig="150" w14:anchorId="7B64BC47">
                <v:shape id="_x0000_i1235" type="#_x0000_t75" alt="" style="width:9.8pt;height:8.2pt;mso-width-percent:0;mso-height-percent:0;mso-width-percent:0;mso-height-percent:0" o:ole="">
                  <v:imagedata r:id="rId215" o:title=""/>
                </v:shape>
                <o:OLEObject Type="Embed" ProgID="Equation.DSMT4" ShapeID="_x0000_i1235" DrawAspect="Content" ObjectID="_1612883020" r:id="rId216"/>
              </w:object>
            </w:r>
            <w:r w:rsidRPr="00260DF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60DF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955D06" w:rsidRPr="00955D0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195" w:dyaOrig="285" w14:anchorId="20F14F51">
                <v:shape id="_x0000_i1234" type="#_x0000_t75" alt="" style="width:9.8pt;height:14.2pt;mso-width-percent:0;mso-height-percent:0;mso-width-percent:0;mso-height-percent:0" o:ole="">
                  <v:imagedata r:id="rId217" o:title=""/>
                </v:shape>
                <o:OLEObject Type="Embed" ProgID="Equation.DSMT4" ShapeID="_x0000_i1234" DrawAspect="Content" ObjectID="_1612883021" r:id="rId218"/>
              </w:object>
            </w:r>
            <w:r w:rsidRPr="00260DF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60DF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955D06" w:rsidRPr="00955D0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10" w:dyaOrig="210" w14:anchorId="4F5E4937">
                <v:shape id="_x0000_i1233" type="#_x0000_t75" alt="" style="width:10.9pt;height:10.9pt;mso-width-percent:0;mso-height-percent:0;mso-width-percent:0;mso-height-percent:0" o:ole="">
                  <v:imagedata r:id="rId219" o:title=""/>
                </v:shape>
                <o:OLEObject Type="Embed" ProgID="Equation.DSMT4" ShapeID="_x0000_i1233" DrawAspect="Content" ObjectID="_1612883022" r:id="rId220"/>
              </w:object>
            </w:r>
            <w:r w:rsidRPr="00260DF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60DF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955D06" w:rsidRPr="00955D0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10" w:dyaOrig="210" w14:anchorId="74998B71">
                <v:shape id="_x0000_i1232" type="#_x0000_t75" alt="" style="width:10.9pt;height:10.9pt;mso-width-percent:0;mso-height-percent:0;mso-width-percent:0;mso-height-percent:0" o:ole="">
                  <v:imagedata r:id="rId221" o:title=""/>
                </v:shape>
                <o:OLEObject Type="Embed" ProgID="Equation.DSMT4" ShapeID="_x0000_i1232" DrawAspect="Content" ObjectID="_1612883023" r:id="rId222"/>
              </w:object>
            </w:r>
            <w:r w:rsidRPr="00260DF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91DD8" w:rsidRPr="00260DFD" w14:paraId="6A4E0D83" w14:textId="77777777" w:rsidTr="00891DD8">
        <w:tc>
          <w:tcPr>
            <w:tcW w:w="1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114A96" w14:textId="77777777" w:rsidR="00891DD8" w:rsidRPr="00260DFD" w:rsidRDefault="00955D06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5D0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510" w:dyaOrig="285" w14:anchorId="46E8B7BB">
                <v:shape id="_x0000_i1231" type="#_x0000_t75" alt="" style="width:26.2pt;height:14.2pt;mso-width-percent:0;mso-height-percent:0;mso-width-percent:0;mso-height-percent:0" o:ole="">
                  <v:imagedata r:id="rId223" o:title=""/>
                </v:shape>
                <o:OLEObject Type="Embed" ProgID="Equation.DSMT4" ShapeID="_x0000_i1231" DrawAspect="Content" ObjectID="_1612883024" r:id="rId224"/>
              </w:object>
            </w:r>
          </w:p>
        </w:tc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674850" w14:textId="77777777" w:rsidR="00891DD8" w:rsidRPr="00260DFD" w:rsidRDefault="00891DD8">
            <w:pPr>
              <w:tabs>
                <w:tab w:val="left" w:pos="3700"/>
                <w:tab w:val="left" w:pos="4619"/>
                <w:tab w:val="left" w:pos="6004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260DFD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</w:t>
            </w:r>
            <w:r w:rsidR="00955D06" w:rsidRPr="00955D0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195" w:dyaOrig="150" w14:anchorId="70C9D330">
                <v:shape id="_x0000_i1230" type="#_x0000_t75" alt="" style="width:9.8pt;height:8.2pt;mso-width-percent:0;mso-height-percent:0;mso-width-percent:0;mso-height-percent:0" o:ole="">
                  <v:imagedata r:id="rId225" o:title=""/>
                </v:shape>
                <o:OLEObject Type="Embed" ProgID="Equation.DSMT4" ShapeID="_x0000_i1230" DrawAspect="Content" ObjectID="_1612883025" r:id="rId226"/>
              </w:object>
            </w:r>
            <w:r w:rsidRPr="00260DFD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</w:t>
            </w:r>
            <w:r w:rsidR="00955D06" w:rsidRPr="00955D0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195" w:dyaOrig="150" w14:anchorId="179F5759">
                <v:shape id="_x0000_i1229" type="#_x0000_t75" alt="" style="width:9.8pt;height:8.2pt;mso-width-percent:0;mso-height-percent:0;mso-width-percent:0;mso-height-percent:0" o:ole="">
                  <v:imagedata r:id="rId227" o:title=""/>
                </v:shape>
                <o:OLEObject Type="Embed" ProgID="Equation.DSMT4" ShapeID="_x0000_i1229" DrawAspect="Content" ObjectID="_1612883026" r:id="rId228"/>
              </w:object>
            </w:r>
            <w:r w:rsidRPr="00260DF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60DF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955D06" w:rsidRPr="00955D0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195" w:dyaOrig="285" w14:anchorId="68A89ED0">
                <v:shape id="_x0000_i1228" type="#_x0000_t75" alt="" style="width:9.8pt;height:14.2pt;mso-width-percent:0;mso-height-percent:0;mso-width-percent:0;mso-height-percent:0" o:ole="">
                  <v:imagedata r:id="rId229" o:title=""/>
                </v:shape>
                <o:OLEObject Type="Embed" ProgID="Equation.DSMT4" ShapeID="_x0000_i1228" DrawAspect="Content" ObjectID="_1612883027" r:id="rId230"/>
              </w:object>
            </w:r>
            <w:r w:rsidRPr="00260DFD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</w:t>
            </w:r>
            <w:r w:rsidR="00955D06" w:rsidRPr="00955D0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10" w:dyaOrig="210" w14:anchorId="733CDA7A">
                <v:shape id="_x0000_i1227" type="#_x0000_t75" alt="" style="width:10.9pt;height:10.9pt;mso-width-percent:0;mso-height-percent:0;mso-width-percent:0;mso-height-percent:0" o:ole="">
                  <v:imagedata r:id="rId231" o:title=""/>
                </v:shape>
                <o:OLEObject Type="Embed" ProgID="Equation.DSMT4" ShapeID="_x0000_i1227" DrawAspect="Content" ObjectID="_1612883028" r:id="rId232"/>
              </w:object>
            </w:r>
            <w:r w:rsidRPr="00260DF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bookmarkStart w:id="1" w:name="MTBlankEqn"/>
      <w:tr w:rsidR="00891DD8" w:rsidRPr="00260DFD" w14:paraId="485DC5A7" w14:textId="77777777" w:rsidTr="00891DD8">
        <w:tc>
          <w:tcPr>
            <w:tcW w:w="1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693C5F" w14:textId="77777777" w:rsidR="00891DD8" w:rsidRPr="00260DFD" w:rsidRDefault="00955D06">
            <w:pPr>
              <w:tabs>
                <w:tab w:val="left" w:pos="2268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D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425" w:dyaOrig="435" w14:anchorId="27B43BE8">
                <v:shape id="_x0000_i1226" type="#_x0000_t75" alt="" style="width:70.9pt;height:21.8pt;mso-width-percent:0;mso-height-percent:0;mso-width-percent:0;mso-height-percent:0" o:ole="">
                  <v:imagedata r:id="rId233" o:title=""/>
                </v:shape>
                <o:OLEObject Type="Embed" ProgID="Equation.DSMT4" ShapeID="_x0000_i1226" DrawAspect="Content" ObjectID="_1612883029" r:id="rId234"/>
              </w:object>
            </w:r>
            <w:bookmarkEnd w:id="1"/>
            <w:r w:rsidR="00891DD8" w:rsidRPr="00260DF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3DE3ED" w14:textId="77777777" w:rsidR="00891DD8" w:rsidRPr="00260DFD" w:rsidRDefault="00891DD8">
            <w:pPr>
              <w:tabs>
                <w:tab w:val="left" w:pos="1152"/>
                <w:tab w:val="left" w:pos="2268"/>
                <w:tab w:val="center" w:pos="3690"/>
                <w:tab w:val="left" w:pos="4697"/>
                <w:tab w:val="left" w:pos="5970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260DFD">
              <w:rPr>
                <w:rFonts w:ascii="Times New Roman" w:hAnsi="Times New Roman" w:cs="Times New Roman"/>
                <w:sz w:val="24"/>
                <w:szCs w:val="24"/>
              </w:rPr>
              <w:tab/>
              <w:t>+</w:t>
            </w:r>
            <w:r w:rsidRPr="00260DFD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955D06" w:rsidRPr="00955D0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195" w:dyaOrig="285" w14:anchorId="06033FA2">
                <v:shape id="_x0000_i1225" type="#_x0000_t75" alt="" style="width:9.8pt;height:14.2pt;mso-width-percent:0;mso-height-percent:0;mso-width-percent:0;mso-height-percent:0" o:ole="">
                  <v:imagedata r:id="rId235" o:title=""/>
                </v:shape>
                <o:OLEObject Type="Embed" ProgID="Equation.DSMT4" ShapeID="_x0000_i1225" DrawAspect="Content" ObjectID="_1612883030" r:id="rId236"/>
              </w:object>
            </w:r>
            <w:r w:rsidRPr="00260DF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60DFD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        </w:t>
            </w:r>
            <w:r w:rsidR="00955D06" w:rsidRPr="00955D0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195" w:dyaOrig="150" w14:anchorId="27E56B3A">
                <v:shape id="_x0000_i1224" type="#_x0000_t75" alt="" style="width:9.8pt;height:8.2pt;mso-width-percent:0;mso-height-percent:0;mso-width-percent:0;mso-height-percent:0" o:ole="">
                  <v:imagedata r:id="rId237" o:title=""/>
                </v:shape>
                <o:OLEObject Type="Embed" ProgID="Equation.DSMT4" ShapeID="_x0000_i1224" DrawAspect="Content" ObjectID="_1612883031" r:id="rId238"/>
              </w:object>
            </w:r>
            <w:r w:rsidRPr="00260DFD">
              <w:rPr>
                <w:rFonts w:ascii="Times New Roman" w:hAnsi="Times New Roman" w:cs="Times New Roman"/>
                <w:sz w:val="24"/>
                <w:szCs w:val="24"/>
              </w:rPr>
              <w:t xml:space="preserve">              </w:t>
            </w:r>
            <w:r w:rsidR="00955D06" w:rsidRPr="00955D0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195" w:dyaOrig="285" w14:anchorId="1E4FCFE8">
                <v:shape id="_x0000_i1223" type="#_x0000_t75" alt="" style="width:9.8pt;height:14.2pt;mso-width-percent:0;mso-height-percent:0;mso-width-percent:0;mso-height-percent:0" o:ole="">
                  <v:imagedata r:id="rId239" o:title=""/>
                </v:shape>
                <o:OLEObject Type="Embed" ProgID="Equation.DSMT4" ShapeID="_x0000_i1223" DrawAspect="Content" ObjectID="_1612883032" r:id="rId240"/>
              </w:object>
            </w:r>
            <w:r w:rsidRPr="00260DFD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</w:t>
            </w:r>
            <w:r w:rsidR="00955D06" w:rsidRPr="00955D0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10" w:dyaOrig="210" w14:anchorId="4E79F07B">
                <v:shape id="_x0000_i1222" type="#_x0000_t75" alt="" style="width:10.9pt;height:10.9pt;mso-width-percent:0;mso-height-percent:0;mso-width-percent:0;mso-height-percent:0" o:ole="">
                  <v:imagedata r:id="rId241" o:title=""/>
                </v:shape>
                <o:OLEObject Type="Embed" ProgID="Equation.DSMT4" ShapeID="_x0000_i1222" DrawAspect="Content" ObjectID="_1612883033" r:id="rId242"/>
              </w:object>
            </w:r>
            <w:r w:rsidRPr="00260DF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14:paraId="5074673E" w14:textId="77777777" w:rsidR="00891DD8" w:rsidRPr="00260DFD" w:rsidRDefault="00955D06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55D06">
        <w:rPr>
          <w:rFonts w:ascii="Times New Roman" w:hAnsi="Times New Roman" w:cs="Times New Roman"/>
          <w:noProof/>
          <w:position w:val="-178"/>
          <w:sz w:val="24"/>
          <w:szCs w:val="24"/>
        </w:rPr>
        <w:object w:dxaOrig="7155" w:dyaOrig="3720" w14:anchorId="0E4A3CE8">
          <v:shape id="_x0000_i1221" type="#_x0000_t75" alt="" style="width:358.35pt;height:186pt;mso-width-percent:0;mso-height-percent:0;mso-width-percent:0;mso-height-percent:0" o:ole="">
            <v:imagedata r:id="rId243" o:title=""/>
          </v:shape>
          <o:OLEObject Type="Embed" ProgID="Equation.DSMT4" ShapeID="_x0000_i1221" DrawAspect="Content" ObjectID="_1612883034" r:id="rId244"/>
        </w:object>
      </w:r>
    </w:p>
    <w:p w14:paraId="1CA98B9E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color w:val="0000FF"/>
          <w:sz w:val="24"/>
          <w:szCs w:val="24"/>
        </w:rPr>
        <w:t>Thanhdonguyen0683@gmail.com</w:t>
      </w:r>
    </w:p>
    <w:p w14:paraId="2F5DFAED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8.</w:t>
      </w:r>
      <w:r w:rsidRPr="00260DFD">
        <w:rPr>
          <w:rFonts w:ascii="Times New Roman" w:hAnsi="Times New Roman" w:cs="Times New Roman"/>
          <w:sz w:val="24"/>
          <w:szCs w:val="24"/>
        </w:rPr>
        <w:tab/>
        <w:t xml:space="preserve">Cho hình phẳng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5" w14:anchorId="013B2687">
          <v:shape id="_x0000_i1220" type="#_x0000_t75" alt="" style="width:24pt;height:20.2pt;mso-width-percent:0;mso-height-percent:0;mso-width-percent:0;mso-height-percent:0" o:ole="">
            <v:imagedata r:id="rId245" o:title=""/>
          </v:shape>
          <o:OLEObject Type="Embed" ProgID="Equation.DSMT4" ShapeID="_x0000_i1220" DrawAspect="Content" ObjectID="_1612883035" r:id="rId246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giới hạn bởi đồ thị hàm số </w:t>
      </w:r>
      <w:r w:rsidR="00955D06" w:rsidRPr="00955D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00" w:dyaOrig="315" w14:anchorId="7E591A34">
          <v:shape id="_x0000_i1219" type="#_x0000_t75" alt="" style="width:45.25pt;height:15.8pt;mso-width-percent:0;mso-height-percent:0;mso-width-percent:0;mso-height-percent:0" o:ole="">
            <v:imagedata r:id="rId247" o:title=""/>
          </v:shape>
          <o:OLEObject Type="Embed" ProgID="Equation.DSMT4" ShapeID="_x0000_i1219" DrawAspect="Content" ObjectID="_1612883036" r:id="rId248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và các đường thẳng </w:t>
      </w:r>
      <w:r w:rsidR="00955D06" w:rsidRPr="00955D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45" w:dyaOrig="315" w14:anchorId="5FFA2F39">
          <v:shape id="_x0000_i1218" type="#_x0000_t75" alt="" style="width:92.2pt;height:15.8pt;mso-width-percent:0;mso-height-percent:0;mso-width-percent:0;mso-height-percent:0" o:ole="">
            <v:imagedata r:id="rId249" o:title=""/>
          </v:shape>
          <o:OLEObject Type="Embed" ProgID="Equation.DSMT4" ShapeID="_x0000_i1218" DrawAspect="Content" ObjectID="_1612883037" r:id="rId250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. Tính diện tích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5" w:dyaOrig="285" w14:anchorId="15990179">
          <v:shape id="_x0000_i1217" type="#_x0000_t75" alt="" style="width:10.9pt;height:14.2pt;mso-width-percent:0;mso-height-percent:0;mso-width-percent:0;mso-height-percent:0" o:ole="">
            <v:imagedata r:id="rId251" o:title=""/>
          </v:shape>
          <o:OLEObject Type="Embed" ProgID="Equation.DSMT4" ShapeID="_x0000_i1217" DrawAspect="Content" ObjectID="_1612883038" r:id="rId252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của hình phẳng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5" w14:anchorId="1B81199B">
          <v:shape id="_x0000_i1216" type="#_x0000_t75" alt="" style="width:24pt;height:20.2pt;mso-width-percent:0;mso-height-percent:0;mso-width-percent:0;mso-height-percent:0" o:ole="">
            <v:imagedata r:id="rId253" o:title=""/>
          </v:shape>
          <o:OLEObject Type="Embed" ProgID="Equation.DSMT4" ShapeID="_x0000_i1216" DrawAspect="Content" ObjectID="_1612883039" r:id="rId254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.   </w:t>
      </w:r>
    </w:p>
    <w:p w14:paraId="4370175C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highlight w:val="yellow"/>
        </w:rPr>
        <w:object w:dxaOrig="585" w:dyaOrig="285" w14:anchorId="37A6277A">
          <v:shape id="_x0000_i1215" type="#_x0000_t75" alt="" style="width:28.9pt;height:14.2pt;mso-width-percent:0;mso-height-percent:0;mso-width-percent:0;mso-height-percent:0" o:ole="">
            <v:imagedata r:id="rId255" o:title=""/>
          </v:shape>
          <o:OLEObject Type="Embed" ProgID="Equation.DSMT4" ShapeID="_x0000_i1215" DrawAspect="Content" ObjectID="_1612883040" r:id="rId256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40" w:dyaOrig="285" w14:anchorId="66A4C20B">
          <v:shape id="_x0000_i1214" type="#_x0000_t75" alt="" style="width:27.25pt;height:14.2pt;mso-width-percent:0;mso-height-percent:0;mso-width-percent:0;mso-height-percent:0" o:ole="">
            <v:imagedata r:id="rId257" o:title=""/>
          </v:shape>
          <o:OLEObject Type="Embed" ProgID="Equation.DSMT4" ShapeID="_x0000_i1214" DrawAspect="Content" ObjectID="_1612883041" r:id="rId258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85" w:dyaOrig="285" w14:anchorId="152D52D5">
          <v:shape id="_x0000_i1213" type="#_x0000_t75" alt="" style="width:28.9pt;height:14.2pt;mso-width-percent:0;mso-height-percent:0;mso-width-percent:0;mso-height-percent:0" o:ole="">
            <v:imagedata r:id="rId259" o:title=""/>
          </v:shape>
          <o:OLEObject Type="Embed" ProgID="Equation.DSMT4" ShapeID="_x0000_i1213" DrawAspect="Content" ObjectID="_1612883042" r:id="rId260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765" w:dyaOrig="660" w14:anchorId="22D5C6FD">
          <v:shape id="_x0000_i1212" type="#_x0000_t75" alt="" style="width:38.2pt;height:33.25pt;mso-width-percent:0;mso-height-percent:0;mso-width-percent:0;mso-height-percent:0" o:ole="">
            <v:imagedata r:id="rId261" o:title=""/>
          </v:shape>
          <o:OLEObject Type="Embed" ProgID="Equation.DSMT4" ShapeID="_x0000_i1212" DrawAspect="Content" ObjectID="_1612883043" r:id="rId262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14:paraId="3E3D0647" w14:textId="77777777" w:rsidR="00891DD8" w:rsidRPr="00260DFD" w:rsidRDefault="00891DD8" w:rsidP="00891DD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626B42C" w14:textId="77777777" w:rsidR="00891DD8" w:rsidRPr="00260DFD" w:rsidRDefault="00891DD8" w:rsidP="00891DD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Tác giả:Nguyễn Thành Đô  </w:t>
      </w:r>
      <w:r w:rsidRPr="00260DFD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260DFD">
        <w:rPr>
          <w:rFonts w:ascii="Times New Roman" w:hAnsi="Times New Roman" w:cs="Times New Roman"/>
          <w:b/>
          <w:i/>
          <w:sz w:val="24"/>
          <w:szCs w:val="24"/>
        </w:rPr>
        <w:t>Thành Đô Nguyễn</w:t>
      </w:r>
      <w:r w:rsidRPr="00260DF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</w:t>
      </w:r>
    </w:p>
    <w:p w14:paraId="55DAE8C7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4A21109B" w14:textId="77777777" w:rsidR="00891DD8" w:rsidRPr="00260DFD" w:rsidRDefault="00891DD8" w:rsidP="00891DD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5178F3C" wp14:editId="23DEE982">
            <wp:extent cx="1800225" cy="1009650"/>
            <wp:effectExtent l="0" t="0" r="9525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86DCE0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 xml:space="preserve">Diện tích hình phẳng </w:t>
      </w:r>
      <w:r w:rsidR="00955D06" w:rsidRPr="00955D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4455" w:dyaOrig="735" w14:anchorId="116FC202">
          <v:shape id="_x0000_i1211" type="#_x0000_t75" alt="" style="width:223.1pt;height:37.1pt;mso-width-percent:0;mso-height-percent:0;mso-width-percent:0;mso-height-percent:0" o:ole="">
            <v:imagedata r:id="rId264" o:title=""/>
          </v:shape>
          <o:OLEObject Type="Embed" ProgID="Equation.DSMT4" ShapeID="_x0000_i1211" DrawAspect="Content" ObjectID="_1612883044" r:id="rId265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DD48405" w14:textId="77777777" w:rsidR="00891DD8" w:rsidRDefault="00891DD8" w:rsidP="00891DD8">
      <w:pPr>
        <w:tabs>
          <w:tab w:val="left" w:pos="2268"/>
        </w:tabs>
        <w:spacing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</w:p>
    <w:p w14:paraId="3CD99D64" w14:textId="77777777" w:rsidR="00891DD8" w:rsidRPr="00260DFD" w:rsidRDefault="00891DD8" w:rsidP="00891DD8">
      <w:pPr>
        <w:tabs>
          <w:tab w:val="left" w:pos="2268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color w:val="0000FF"/>
          <w:sz w:val="24"/>
          <w:szCs w:val="24"/>
        </w:rPr>
        <w:t>Tuananhdb09@gmail.</w:t>
      </w:r>
    </w:p>
    <w:p w14:paraId="0377DC8C" w14:textId="77777777" w:rsidR="00891DD8" w:rsidRPr="00260DFD" w:rsidRDefault="00891DD8" w:rsidP="00891DD8">
      <w:pPr>
        <w:pStyle w:val="ListParagraph"/>
        <w:ind w:left="993" w:hanging="993"/>
      </w:pPr>
      <w:r w:rsidRPr="00260DFD">
        <w:rPr>
          <w:b/>
          <w:color w:val="0000FF"/>
        </w:rPr>
        <w:t>Câu 10.</w:t>
      </w:r>
      <w:r w:rsidRPr="00260DFD">
        <w:t xml:space="preserve"> Tính diện tích hình phẳng giới hạn bởi đồ thị </w:t>
      </w:r>
      <w:r w:rsidR="00955D06" w:rsidRPr="00260DFD">
        <w:rPr>
          <w:noProof/>
          <w:position w:val="-10"/>
        </w:rPr>
        <w:object w:dxaOrig="405" w:dyaOrig="315" w14:anchorId="169478A7">
          <v:shape id="_x0000_i1210" type="#_x0000_t75" alt="" style="width:20.2pt;height:15.8pt;mso-width-percent:0;mso-height-percent:0;mso-width-percent:0;mso-height-percent:0" o:ole="">
            <v:imagedata r:id="rId266" o:title=""/>
          </v:shape>
          <o:OLEObject Type="Embed" ProgID="Equation.DSMT4" ShapeID="_x0000_i1210" DrawAspect="Content" ObjectID="_1612883045" r:id="rId267"/>
        </w:object>
      </w:r>
      <w:r w:rsidRPr="00260DFD">
        <w:t>:</w:t>
      </w:r>
      <w:r w:rsidR="00955D06" w:rsidRPr="00260DFD">
        <w:rPr>
          <w:noProof/>
          <w:position w:val="-10"/>
        </w:rPr>
        <w:object w:dxaOrig="1455" w:dyaOrig="360" w14:anchorId="1D6735DA">
          <v:shape id="_x0000_i1209" type="#_x0000_t75" alt="" style="width:73.1pt;height:18pt;mso-width-percent:0;mso-height-percent:0;mso-width-percent:0;mso-height-percent:0" o:ole="">
            <v:imagedata r:id="rId268" o:title=""/>
          </v:shape>
          <o:OLEObject Type="Embed" ProgID="Equation.DSMT4" ShapeID="_x0000_i1209" DrawAspect="Content" ObjectID="_1612883046" r:id="rId269"/>
        </w:object>
      </w:r>
      <w:r w:rsidRPr="00260DFD">
        <w:t xml:space="preserve"> và các tiếp tuyến của </w:t>
      </w:r>
      <w:r w:rsidR="00955D06" w:rsidRPr="00260DFD">
        <w:rPr>
          <w:noProof/>
          <w:position w:val="-10"/>
        </w:rPr>
        <w:object w:dxaOrig="405" w:dyaOrig="315" w14:anchorId="6B0808CB">
          <v:shape id="_x0000_i1208" type="#_x0000_t75" alt="" style="width:20.2pt;height:15.8pt;mso-width-percent:0;mso-height-percent:0;mso-width-percent:0;mso-height-percent:0" o:ole="">
            <v:imagedata r:id="rId266" o:title=""/>
          </v:shape>
          <o:OLEObject Type="Embed" ProgID="Equation.DSMT4" ShapeID="_x0000_i1208" DrawAspect="Content" ObjectID="_1612883047" r:id="rId270"/>
        </w:object>
      </w:r>
      <w:r w:rsidRPr="00260DFD">
        <w:t xml:space="preserve"> tại </w:t>
      </w:r>
      <w:r w:rsidR="00955D06" w:rsidRPr="00260DFD">
        <w:rPr>
          <w:noProof/>
          <w:position w:val="-10"/>
        </w:rPr>
        <w:object w:dxaOrig="675" w:dyaOrig="315" w14:anchorId="56DC963B">
          <v:shape id="_x0000_i1207" type="#_x0000_t75" alt="" style="width:33.8pt;height:15.8pt;mso-width-percent:0;mso-height-percent:0;mso-width-percent:0;mso-height-percent:0" o:ole="">
            <v:imagedata r:id="rId271" o:title=""/>
          </v:shape>
          <o:OLEObject Type="Embed" ProgID="Equation.DSMT4" ShapeID="_x0000_i1207" DrawAspect="Content" ObjectID="_1612883048" r:id="rId272"/>
        </w:object>
      </w:r>
      <w:r w:rsidRPr="00260DFD">
        <w:t xml:space="preserve"> và </w:t>
      </w:r>
      <w:r w:rsidR="00955D06" w:rsidRPr="00260DFD">
        <w:rPr>
          <w:noProof/>
          <w:position w:val="-10"/>
        </w:rPr>
        <w:object w:dxaOrig="720" w:dyaOrig="315" w14:anchorId="350E2BDC">
          <v:shape id="_x0000_i1206" type="#_x0000_t75" alt="" style="width:36pt;height:15.8pt;mso-width-percent:0;mso-height-percent:0;mso-width-percent:0;mso-height-percent:0" o:ole="">
            <v:imagedata r:id="rId273" o:title=""/>
          </v:shape>
          <o:OLEObject Type="Embed" ProgID="Equation.DSMT4" ShapeID="_x0000_i1206" DrawAspect="Content" ObjectID="_1612883049" r:id="rId274"/>
        </w:object>
      </w:r>
      <w:r w:rsidRPr="00260DFD">
        <w:t>.</w:t>
      </w:r>
    </w:p>
    <w:p w14:paraId="2854AAD2" w14:textId="77777777" w:rsidR="00891DD8" w:rsidRPr="00260DFD" w:rsidRDefault="00891DD8" w:rsidP="00891DD8">
      <w:pPr>
        <w:pStyle w:val="ListParagraph"/>
        <w:tabs>
          <w:tab w:val="left" w:pos="3402"/>
          <w:tab w:val="left" w:pos="5670"/>
          <w:tab w:val="left" w:pos="7938"/>
        </w:tabs>
        <w:ind w:left="993"/>
      </w:pPr>
      <w:r w:rsidRPr="00260DFD">
        <w:rPr>
          <w:b/>
          <w:color w:val="0000FF"/>
          <w:highlight w:val="yellow"/>
          <w:u w:val="single"/>
        </w:rPr>
        <w:t>A.</w:t>
      </w:r>
      <w:r>
        <w:rPr>
          <w:b/>
          <w:color w:val="0000FF"/>
          <w:highlight w:val="yellow"/>
          <w:u w:val="single"/>
        </w:rPr>
        <w:t xml:space="preserve"> </w:t>
      </w:r>
      <w:r w:rsidR="00955D06" w:rsidRPr="00260DFD">
        <w:rPr>
          <w:noProof/>
          <w:position w:val="-24"/>
          <w:highlight w:val="yellow"/>
        </w:rPr>
        <w:object w:dxaOrig="300" w:dyaOrig="615" w14:anchorId="55833040">
          <v:shape id="_x0000_i1205" type="#_x0000_t75" alt="" style="width:15.25pt;height:31.1pt;mso-width-percent:0;mso-height-percent:0;mso-width-percent:0;mso-height-percent:0" o:ole="">
            <v:imagedata r:id="rId275" o:title=""/>
          </v:shape>
          <o:OLEObject Type="Embed" ProgID="Equation.DSMT4" ShapeID="_x0000_i1205" DrawAspect="Content" ObjectID="_1612883050" r:id="rId276"/>
        </w:object>
      </w:r>
      <w:r w:rsidRPr="00260DFD">
        <w:t xml:space="preserve"> </w:t>
      </w:r>
      <w:r w:rsidRPr="00260DFD">
        <w:tab/>
      </w:r>
      <w:r w:rsidRPr="00260DFD">
        <w:rPr>
          <w:b/>
          <w:color w:val="0000FF"/>
        </w:rPr>
        <w:t>B.</w:t>
      </w:r>
      <w:r>
        <w:rPr>
          <w:b/>
          <w:color w:val="0000FF"/>
        </w:rPr>
        <w:t xml:space="preserve"> </w:t>
      </w:r>
      <w:r w:rsidR="00955D06" w:rsidRPr="00260DFD">
        <w:rPr>
          <w:noProof/>
          <w:position w:val="-24"/>
        </w:rPr>
        <w:object w:dxaOrig="300" w:dyaOrig="615" w14:anchorId="4C54D256">
          <v:shape id="_x0000_i1204" type="#_x0000_t75" alt="" style="width:15.25pt;height:31.1pt;mso-width-percent:0;mso-height-percent:0;mso-width-percent:0;mso-height-percent:0" o:ole="">
            <v:imagedata r:id="rId277" o:title=""/>
          </v:shape>
          <o:OLEObject Type="Embed" ProgID="Equation.DSMT4" ShapeID="_x0000_i1204" DrawAspect="Content" ObjectID="_1612883051" r:id="rId278"/>
        </w:object>
      </w:r>
      <w:r w:rsidRPr="00260DFD">
        <w:t xml:space="preserve">  </w:t>
      </w:r>
      <w:r w:rsidRPr="00260DFD">
        <w:tab/>
      </w:r>
      <w:r w:rsidRPr="00260DFD">
        <w:rPr>
          <w:b/>
          <w:color w:val="0000FF"/>
        </w:rPr>
        <w:t>C.</w:t>
      </w:r>
      <w:r>
        <w:rPr>
          <w:b/>
          <w:color w:val="0000FF"/>
        </w:rPr>
        <w:t xml:space="preserve"> </w:t>
      </w:r>
      <w:r w:rsidR="00955D06" w:rsidRPr="00260DFD">
        <w:rPr>
          <w:noProof/>
          <w:position w:val="-24"/>
        </w:rPr>
        <w:object w:dxaOrig="285" w:dyaOrig="615" w14:anchorId="720DBC50">
          <v:shape id="_x0000_i1203" type="#_x0000_t75" alt="" style="width:14.2pt;height:31.1pt;mso-width-percent:0;mso-height-percent:0;mso-width-percent:0;mso-height-percent:0" o:ole="">
            <v:imagedata r:id="rId279" o:title=""/>
          </v:shape>
          <o:OLEObject Type="Embed" ProgID="Equation.DSMT4" ShapeID="_x0000_i1203" DrawAspect="Content" ObjectID="_1612883052" r:id="rId280"/>
        </w:object>
      </w:r>
      <w:r w:rsidRPr="00260DFD">
        <w:tab/>
      </w:r>
      <w:r w:rsidRPr="00260DFD">
        <w:rPr>
          <w:b/>
          <w:color w:val="0000FF"/>
        </w:rPr>
        <w:t>D.</w:t>
      </w:r>
      <w:r>
        <w:rPr>
          <w:b/>
          <w:color w:val="0000FF"/>
        </w:rPr>
        <w:t xml:space="preserve"> </w:t>
      </w:r>
      <w:r w:rsidR="00955D06" w:rsidRPr="00260DFD">
        <w:rPr>
          <w:noProof/>
          <w:position w:val="-24"/>
        </w:rPr>
        <w:object w:dxaOrig="300" w:dyaOrig="615" w14:anchorId="55DC46A7">
          <v:shape id="_x0000_i1202" type="#_x0000_t75" alt="" style="width:15.25pt;height:31.1pt;mso-width-percent:0;mso-height-percent:0;mso-width-percent:0;mso-height-percent:0" o:ole="">
            <v:imagedata r:id="rId281" o:title=""/>
          </v:shape>
          <o:OLEObject Type="Embed" ProgID="Equation.DSMT4" ShapeID="_x0000_i1202" DrawAspect="Content" ObjectID="_1612883053" r:id="rId282"/>
        </w:object>
      </w:r>
      <w:r w:rsidRPr="00260DFD">
        <w:t xml:space="preserve"> </w:t>
      </w:r>
    </w:p>
    <w:p w14:paraId="532A0A76" w14:textId="77777777" w:rsidR="00891DD8" w:rsidRPr="00260DFD" w:rsidRDefault="00891DD8" w:rsidP="00891DD8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center"/>
        <w:rPr>
          <w:b/>
          <w:color w:val="0000FF"/>
        </w:rPr>
      </w:pPr>
      <w:r w:rsidRPr="00260DFD">
        <w:rPr>
          <w:b/>
          <w:color w:val="0000FF"/>
        </w:rPr>
        <w:t>Lời giải</w:t>
      </w:r>
    </w:p>
    <w:p w14:paraId="0EE03859" w14:textId="77777777" w:rsidR="00891DD8" w:rsidRPr="00260DFD" w:rsidRDefault="00891DD8" w:rsidP="00891DD8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right"/>
        <w:rPr>
          <w:b/>
          <w:i/>
        </w:rPr>
      </w:pPr>
      <w:r w:rsidRPr="00260DFD">
        <w:rPr>
          <w:b/>
          <w:i/>
        </w:rPr>
        <w:t>Tác giả : Lê Tuấn Anh; Fb: Anh Tuan Anh Le</w:t>
      </w:r>
    </w:p>
    <w:p w14:paraId="4ADE5BE3" w14:textId="77777777" w:rsidR="00891DD8" w:rsidRPr="004B7B98" w:rsidRDefault="00891DD8" w:rsidP="00891DD8">
      <w:pPr>
        <w:ind w:left="993" w:hanging="142"/>
        <w:rPr>
          <w:rFonts w:ascii="Times New Roman" w:hAnsi="Times New Roman" w:cs="Times New Roman"/>
          <w:b/>
          <w:sz w:val="24"/>
          <w:szCs w:val="24"/>
        </w:rPr>
      </w:pPr>
      <w:r w:rsidRPr="00260DFD">
        <w:rPr>
          <w:rFonts w:ascii="Times New Roman" w:hAnsi="Times New Roman" w:cs="Times New Roman"/>
          <w:b/>
          <w:sz w:val="24"/>
          <w:szCs w:val="24"/>
          <w:highlight w:val="green"/>
        </w:rPr>
        <w:t>Chọn A</w:t>
      </w:r>
    </w:p>
    <w:p w14:paraId="4F77FE16" w14:textId="77777777" w:rsidR="00891DD8" w:rsidRPr="00260DFD" w:rsidRDefault="00891DD8" w:rsidP="00891DD8">
      <w:pPr>
        <w:jc w:val="center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0F62E00" wp14:editId="0F4F8D4B">
            <wp:extent cx="1400175" cy="1400175"/>
            <wp:effectExtent l="0" t="0" r="9525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5B7E0A" w14:textId="77777777" w:rsidR="00891DD8" w:rsidRPr="00260DFD" w:rsidRDefault="00891DD8" w:rsidP="00891DD8">
      <w:pPr>
        <w:ind w:left="993" w:hanging="142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 xml:space="preserve">Phương trình tiếp tuyến với </w:t>
      </w:r>
      <w:r w:rsidR="00955D06" w:rsidRPr="00955D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5" w:dyaOrig="315" w14:anchorId="0201B49B">
          <v:shape id="_x0000_i1201" type="#_x0000_t75" alt="" style="width:20.2pt;height:15.8pt;mso-width-percent:0;mso-height-percent:0;mso-width-percent:0;mso-height-percent:0" o:ole="">
            <v:imagedata r:id="rId284" o:title=""/>
          </v:shape>
          <o:OLEObject Type="Embed" ProgID="Equation.DSMT4" ShapeID="_x0000_i1201" DrawAspect="Content" ObjectID="_1612883054" r:id="rId285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tại </w:t>
      </w:r>
      <w:r w:rsidR="00955D06" w:rsidRPr="00955D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75" w:dyaOrig="315" w14:anchorId="533B26B0">
          <v:shape id="_x0000_i1200" type="#_x0000_t75" alt="" style="width:33.8pt;height:15.8pt;mso-width-percent:0;mso-height-percent:0;mso-width-percent:0;mso-height-percent:0" o:ole="">
            <v:imagedata r:id="rId271" o:title=""/>
          </v:shape>
          <o:OLEObject Type="Embed" ProgID="Equation.DSMT4" ShapeID="_x0000_i1200" DrawAspect="Content" ObjectID="_1612883055" r:id="rId286"/>
        </w:object>
      </w:r>
      <w:r w:rsidRPr="00260DFD">
        <w:rPr>
          <w:rFonts w:ascii="Times New Roman" w:hAnsi="Times New Roman" w:cs="Times New Roman"/>
          <w:sz w:val="24"/>
          <w:szCs w:val="24"/>
        </w:rPr>
        <w:t>:</w:t>
      </w:r>
      <w:r w:rsidR="00955D06" w:rsidRPr="00955D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55" w:dyaOrig="315" w14:anchorId="169D9663">
          <v:shape id="_x0000_i1199" type="#_x0000_t75" alt="" style="width:57.8pt;height:15.8pt;mso-width-percent:0;mso-height-percent:0;mso-width-percent:0;mso-height-percent:0" o:ole="">
            <v:imagedata r:id="rId287" o:title=""/>
          </v:shape>
          <o:OLEObject Type="Embed" ProgID="Equation.DSMT4" ShapeID="_x0000_i1199" DrawAspect="Content" ObjectID="_1612883056" r:id="rId288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; tại </w:t>
      </w:r>
      <w:r w:rsidR="00955D06" w:rsidRPr="00955D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20" w:dyaOrig="315" w14:anchorId="6AEF9ED2">
          <v:shape id="_x0000_i1198" type="#_x0000_t75" alt="" style="width:36pt;height:15.8pt;mso-width-percent:0;mso-height-percent:0;mso-width-percent:0;mso-height-percent:0" o:ole="">
            <v:imagedata r:id="rId273" o:title=""/>
          </v:shape>
          <o:OLEObject Type="Embed" ProgID="Equation.DSMT4" ShapeID="_x0000_i1198" DrawAspect="Content" ObjectID="_1612883057" r:id="rId289"/>
        </w:object>
      </w:r>
      <w:r w:rsidRPr="00260DFD">
        <w:rPr>
          <w:rFonts w:ascii="Times New Roman" w:hAnsi="Times New Roman" w:cs="Times New Roman"/>
          <w:sz w:val="24"/>
          <w:szCs w:val="24"/>
        </w:rPr>
        <w:t>:</w:t>
      </w:r>
      <w:r w:rsidR="00955D06" w:rsidRPr="00955D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95" w:dyaOrig="315" w14:anchorId="3AB608F2">
          <v:shape id="_x0000_i1197" type="#_x0000_t75" alt="" style="width:55.1pt;height:15.8pt;mso-width-percent:0;mso-height-percent:0;mso-width-percent:0;mso-height-percent:0" o:ole="">
            <v:imagedata r:id="rId290" o:title=""/>
          </v:shape>
          <o:OLEObject Type="Embed" ProgID="Equation.DSMT4" ShapeID="_x0000_i1197" DrawAspect="Content" ObjectID="_1612883058" r:id="rId291"/>
        </w:object>
      </w:r>
      <w:r w:rsidRPr="00260DFD">
        <w:rPr>
          <w:rFonts w:ascii="Times New Roman" w:hAnsi="Times New Roman" w:cs="Times New Roman"/>
          <w:sz w:val="24"/>
          <w:szCs w:val="24"/>
        </w:rPr>
        <w:t>.</w:t>
      </w:r>
    </w:p>
    <w:p w14:paraId="55FF1CA0" w14:textId="77777777" w:rsidR="00891DD8" w:rsidRPr="00260DFD" w:rsidRDefault="00891DD8" w:rsidP="00891DD8">
      <w:pPr>
        <w:ind w:left="993" w:hanging="142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>Xét phương trình: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680" w:dyaOrig="285" w14:anchorId="7AB8ED95">
          <v:shape id="_x0000_i1196" type="#_x0000_t75" alt="" style="width:84pt;height:14.2pt;mso-width-percent:0;mso-height-percent:0;mso-width-percent:0;mso-height-percent:0" o:ole="">
            <v:imagedata r:id="rId292" o:title=""/>
          </v:shape>
          <o:OLEObject Type="Embed" ProgID="Equation.DSMT4" ShapeID="_x0000_i1196" DrawAspect="Content" ObjectID="_1612883059" r:id="rId293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055" w:dyaOrig="615" w14:anchorId="7EBAD1A7">
          <v:shape id="_x0000_i1195" type="#_x0000_t75" alt="" style="width:103.1pt;height:31.1pt;mso-width-percent:0;mso-height-percent:0;mso-width-percent:0;mso-height-percent:0" o:ole="">
            <v:imagedata r:id="rId294" o:title=""/>
          </v:shape>
          <o:OLEObject Type="Embed" ProgID="Equation.DSMT4" ShapeID="_x0000_i1195" DrawAspect="Content" ObjectID="_1612883060" r:id="rId295"/>
        </w:object>
      </w:r>
      <w:r w:rsidRPr="00260DFD">
        <w:rPr>
          <w:rFonts w:ascii="Times New Roman" w:hAnsi="Times New Roman" w:cs="Times New Roman"/>
          <w:sz w:val="24"/>
          <w:szCs w:val="24"/>
        </w:rPr>
        <w:t>.</w:t>
      </w:r>
    </w:p>
    <w:p w14:paraId="36F9FB8B" w14:textId="77777777" w:rsidR="00891DD8" w:rsidRPr="00260DFD" w:rsidRDefault="00891DD8" w:rsidP="00891DD8">
      <w:pPr>
        <w:ind w:left="993" w:hanging="142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 xml:space="preserve">Diện tích cần tìm: </w:t>
      </w:r>
      <w:r w:rsidR="00955D06" w:rsidRPr="00955D06">
        <w:rPr>
          <w:rFonts w:ascii="Times New Roman" w:hAnsi="Times New Roman" w:cs="Times New Roman"/>
          <w:noProof/>
          <w:position w:val="-48"/>
          <w:sz w:val="24"/>
          <w:szCs w:val="24"/>
        </w:rPr>
        <w:object w:dxaOrig="6645" w:dyaOrig="1080" w14:anchorId="0D8450BB">
          <v:shape id="_x0000_i1194" type="#_x0000_t75" alt="" style="width:332.2pt;height:54pt;mso-width-percent:0;mso-height-percent:0;mso-width-percent:0;mso-height-percent:0" o:ole="">
            <v:imagedata r:id="rId296" o:title=""/>
          </v:shape>
          <o:OLEObject Type="Embed" ProgID="Equation.DSMT4" ShapeID="_x0000_i1194" DrawAspect="Content" ObjectID="_1612883061" r:id="rId297"/>
        </w:object>
      </w:r>
      <w:r w:rsidRPr="00260DFD">
        <w:rPr>
          <w:rFonts w:ascii="Times New Roman" w:hAnsi="Times New Roman" w:cs="Times New Roman"/>
          <w:sz w:val="24"/>
          <w:szCs w:val="24"/>
        </w:rPr>
        <w:t>.</w:t>
      </w:r>
    </w:p>
    <w:p w14:paraId="2F33E009" w14:textId="77777777" w:rsidR="00891DD8" w:rsidRPr="00260DFD" w:rsidRDefault="00891DD8" w:rsidP="00891DD8">
      <w:pPr>
        <w:tabs>
          <w:tab w:val="left" w:pos="2268"/>
        </w:tabs>
        <w:spacing w:line="276" w:lineRule="auto"/>
        <w:ind w:left="964" w:hanging="964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260DFD">
        <w:rPr>
          <w:rFonts w:ascii="Times New Roman" w:hAnsi="Times New Roman" w:cs="Times New Roman"/>
          <w:b/>
          <w:i/>
          <w:color w:val="0000FF"/>
          <w:sz w:val="24"/>
          <w:szCs w:val="24"/>
        </w:rPr>
        <w:t>duonghoangquoc1994@gmail.com</w:t>
      </w:r>
    </w:p>
    <w:p w14:paraId="74267941" w14:textId="77777777" w:rsidR="00891DD8" w:rsidRPr="00260DFD" w:rsidRDefault="00891DD8" w:rsidP="00891DD8">
      <w:pPr>
        <w:tabs>
          <w:tab w:val="left" w:pos="2268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Câu 11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260DFD">
        <w:rPr>
          <w:rFonts w:ascii="Times New Roman" w:hAnsi="Times New Roman" w:cs="Times New Roman"/>
          <w:sz w:val="24"/>
          <w:szCs w:val="24"/>
        </w:rPr>
        <w:t xml:space="preserve"> Diện tích hình phẳng giới hạn bởi đồ thị hàm số </w:t>
      </w:r>
      <w:r w:rsidR="00955D06" w:rsidRPr="00955D0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960" w:dyaOrig="615" w14:anchorId="6CE0DCC6">
          <v:shape id="_x0000_i1193" type="#_x0000_t75" alt="" style="width:48pt;height:31.1pt;mso-width-percent:0;mso-height-percent:0;mso-width-percent:0;mso-height-percent:0" o:ole="">
            <v:imagedata r:id="rId298" o:title=""/>
          </v:shape>
          <o:OLEObject Type="Embed" ProgID="Equation.DSMT4" ShapeID="_x0000_i1193" DrawAspect="Content" ObjectID="_1612883062" r:id="rId299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,trục hoành và đường thẳng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55" w:dyaOrig="285" w14:anchorId="32AE2FFA">
          <v:shape id="_x0000_i1192" type="#_x0000_t75" alt="" style="width:27.8pt;height:14.2pt;mso-width-percent:0;mso-height-percent:0;mso-width-percent:0;mso-height-percent:0" o:ole="">
            <v:imagedata r:id="rId300" o:title=""/>
          </v:shape>
          <o:OLEObject Type="Embed" ProgID="Equation.DSMT4" ShapeID="_x0000_i1192" DrawAspect="Content" ObjectID="_1612883063" r:id="rId301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0306B777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885" w:dyaOrig="285" w14:anchorId="79057318">
          <v:shape id="_x0000_i1191" type="#_x0000_t75" alt="" style="width:44.2pt;height:14.2pt;mso-width-percent:0;mso-height-percent:0;mso-width-percent:0;mso-height-percent:0" o:ole="">
            <v:imagedata r:id="rId302" o:title=""/>
          </v:shape>
          <o:OLEObject Type="Embed" ProgID="Equation.DSMT4" ShapeID="_x0000_i1191" DrawAspect="Content" ObjectID="_1612883064" r:id="rId303"/>
        </w:objec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735" w:dyaOrig="285" w14:anchorId="629F7053">
          <v:shape id="_x0000_i1190" type="#_x0000_t75" alt="" style="width:37.1pt;height:14.2pt;mso-width-percent:0;mso-height-percent:0;mso-width-percent:0;mso-height-percent:0" o:ole="">
            <v:imagedata r:id="rId304" o:title=""/>
          </v:shape>
          <o:OLEObject Type="Embed" ProgID="Equation.DSMT4" ShapeID="_x0000_i1190" DrawAspect="Content" ObjectID="_1612883065" r:id="rId305"/>
        </w:objec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955D06" w:rsidRPr="00955D0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  <w:highlight w:val="yellow"/>
          <w:lang w:val="es-BO"/>
        </w:rPr>
        <w:object w:dxaOrig="885" w:dyaOrig="285" w14:anchorId="562653A0">
          <v:shape id="_x0000_i1189" type="#_x0000_t75" alt="" style="width:44.2pt;height:14.2pt;mso-width-percent:0;mso-height-percent:0;mso-width-percent:0;mso-height-percent:0" o:ole="">
            <v:imagedata r:id="rId306" o:title=""/>
          </v:shape>
          <o:OLEObject Type="Embed" ProgID="Equation.DSMT4" ShapeID="_x0000_i1189" DrawAspect="Content" ObjectID="_1612883066" r:id="rId307"/>
        </w:objec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lang w:val="es-BO"/>
        </w:rPr>
        <w:t xml:space="preserve"> 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  <w:lang w:val="es-BO"/>
        </w:rPr>
        <w:object w:dxaOrig="735" w:dyaOrig="285" w14:anchorId="49F2E94D">
          <v:shape id="_x0000_i1188" type="#_x0000_t75" alt="" style="width:37.1pt;height:14.2pt;mso-width-percent:0;mso-height-percent:0;mso-width-percent:0;mso-height-percent:0" o:ole="">
            <v:imagedata r:id="rId308" o:title=""/>
          </v:shape>
          <o:OLEObject Type="Embed" ProgID="Equation.DSMT4" ShapeID="_x0000_i1188" DrawAspect="Content" ObjectID="_1612883067" r:id="rId309"/>
        </w:objec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lang w:val="es-BO"/>
        </w:rPr>
        <w:t xml:space="preserve"> </w:t>
      </w:r>
    </w:p>
    <w:p w14:paraId="33B905A8" w14:textId="77777777" w:rsidR="00891DD8" w:rsidRPr="00260DFD" w:rsidRDefault="00891DD8" w:rsidP="00891DD8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C1AC510" w14:textId="77777777" w:rsidR="00891DD8" w:rsidRPr="00260DFD" w:rsidRDefault="00891DD8" w:rsidP="00891DD8">
      <w:pPr>
        <w:tabs>
          <w:tab w:val="left" w:pos="2268"/>
        </w:tabs>
        <w:ind w:left="964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sz w:val="24"/>
          <w:szCs w:val="24"/>
        </w:rPr>
        <w:t>Tác giả: Dương Hoàng Quốc</w:t>
      </w:r>
      <w:r w:rsidRPr="00260DFD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 Dương Hoàng Quốc  </w:t>
      </w:r>
      <w:r w:rsidRPr="00260DF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</w:t>
      </w:r>
    </w:p>
    <w:p w14:paraId="0A06EF27" w14:textId="77777777" w:rsidR="00891DD8" w:rsidRPr="00260DFD" w:rsidRDefault="00891DD8" w:rsidP="00891DD8">
      <w:pPr>
        <w:tabs>
          <w:tab w:val="left" w:pos="2268"/>
        </w:tabs>
        <w:ind w:left="964" w:hanging="113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14:paraId="471153B4" w14:textId="77777777" w:rsidR="00891DD8" w:rsidRPr="00260DFD" w:rsidRDefault="00891DD8" w:rsidP="00891DD8">
      <w:pPr>
        <w:tabs>
          <w:tab w:val="left" w:pos="2268"/>
        </w:tabs>
        <w:ind w:left="964" w:hanging="113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 xml:space="preserve">Phương trình hoành độ giao điểm của đồ thị hàm số </w:t>
      </w:r>
      <w:r w:rsidR="00955D06" w:rsidRPr="00955D0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960" w:dyaOrig="615" w14:anchorId="4CCB647A">
          <v:shape id="_x0000_i1187" type="#_x0000_t75" alt="" style="width:48pt;height:31.1pt;mso-width-percent:0;mso-height-percent:0;mso-width-percent:0;mso-height-percent:0" o:ole="">
            <v:imagedata r:id="rId298" o:title=""/>
          </v:shape>
          <o:OLEObject Type="Embed" ProgID="Equation.DSMT4" ShapeID="_x0000_i1187" DrawAspect="Content" ObjectID="_1612883068" r:id="rId310"/>
        </w:object>
      </w:r>
      <w:r w:rsidRPr="00260DFD">
        <w:rPr>
          <w:rFonts w:ascii="Times New Roman" w:hAnsi="Times New Roman" w:cs="Times New Roman"/>
          <w:sz w:val="24"/>
          <w:szCs w:val="24"/>
        </w:rPr>
        <w:t>và trục hoành là:</w:t>
      </w:r>
    </w:p>
    <w:p w14:paraId="7EC5047E" w14:textId="77777777" w:rsidR="00891DD8" w:rsidRPr="00260DFD" w:rsidRDefault="00955D06" w:rsidP="00891DD8">
      <w:pPr>
        <w:tabs>
          <w:tab w:val="left" w:pos="2268"/>
        </w:tabs>
        <w:ind w:left="964" w:hanging="113"/>
        <w:rPr>
          <w:rFonts w:ascii="Times New Roman" w:hAnsi="Times New Roman" w:cs="Times New Roman"/>
          <w:sz w:val="24"/>
          <w:szCs w:val="24"/>
        </w:rPr>
      </w:pPr>
      <w:r w:rsidRPr="00955D0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875" w:dyaOrig="615" w14:anchorId="37A9EB8D">
          <v:shape id="_x0000_i1186" type="#_x0000_t75" alt="" style="width:93.8pt;height:31.1pt;mso-width-percent:0;mso-height-percent:0;mso-width-percent:0;mso-height-percent:0" o:ole="">
            <v:imagedata r:id="rId311" o:title=""/>
          </v:shape>
          <o:OLEObject Type="Embed" ProgID="Equation.DSMT4" ShapeID="_x0000_i1186" DrawAspect="Content" ObjectID="_1612883069" r:id="rId312"/>
        </w:object>
      </w:r>
      <w:r w:rsidR="00891DD8" w:rsidRPr="00260DF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74A4963" w14:textId="77777777" w:rsidR="00891DD8" w:rsidRPr="00260DFD" w:rsidRDefault="00891DD8" w:rsidP="00891DD8">
      <w:pPr>
        <w:tabs>
          <w:tab w:val="left" w:pos="2268"/>
        </w:tabs>
        <w:ind w:left="964" w:hanging="113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 xml:space="preserve">Suy ra: </w:t>
      </w:r>
    </w:p>
    <w:p w14:paraId="27EE3F4C" w14:textId="77777777" w:rsidR="00891DD8" w:rsidRPr="00260DFD" w:rsidRDefault="00955D06" w:rsidP="00891DD8">
      <w:pPr>
        <w:tabs>
          <w:tab w:val="left" w:pos="2268"/>
        </w:tabs>
        <w:ind w:left="964" w:hanging="113"/>
        <w:rPr>
          <w:rFonts w:ascii="Times New Roman" w:hAnsi="Times New Roman" w:cs="Times New Roman"/>
          <w:sz w:val="24"/>
          <w:szCs w:val="24"/>
          <w:lang w:val="vi-VN"/>
        </w:rPr>
      </w:pPr>
      <w:r w:rsidRPr="00955D06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5820" w:dyaOrig="1035" w14:anchorId="038EC9F5">
          <v:shape id="_x0000_i1185" type="#_x0000_t75" alt="" style="width:291.25pt;height:51.8pt;mso-width-percent:0;mso-height-percent:0;mso-width-percent:0;mso-height-percent:0" o:ole="">
            <v:imagedata r:id="rId313" o:title=""/>
          </v:shape>
          <o:OLEObject Type="Embed" ProgID="Equation.DSMT4" ShapeID="_x0000_i1185" DrawAspect="Content" ObjectID="_1612883070" r:id="rId314"/>
        </w:object>
      </w:r>
      <w:r w:rsidR="00891DD8" w:rsidRPr="00260DF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9FF0266" w14:textId="77777777" w:rsidR="00891DD8" w:rsidRPr="00260DFD" w:rsidRDefault="00891DD8" w:rsidP="00891DD8">
      <w:pPr>
        <w:tabs>
          <w:tab w:val="left" w:pos="2268"/>
        </w:tabs>
        <w:spacing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color w:val="0000FF"/>
          <w:sz w:val="24"/>
          <w:szCs w:val="24"/>
        </w:rPr>
        <w:t>Tuluc0201@gmail.com</w:t>
      </w:r>
    </w:p>
    <w:p w14:paraId="470C014F" w14:textId="77777777" w:rsidR="00891DD8" w:rsidRPr="00260DFD" w:rsidRDefault="00891DD8" w:rsidP="00891DD8">
      <w:pPr>
        <w:tabs>
          <w:tab w:val="left" w:pos="2268"/>
        </w:tabs>
        <w:spacing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12.</w:t>
      </w:r>
      <w:r w:rsidRPr="00260DFD">
        <w:rPr>
          <w:rFonts w:ascii="Times New Roman" w:hAnsi="Times New Roman" w:cs="Times New Roman"/>
          <w:sz w:val="24"/>
          <w:szCs w:val="24"/>
        </w:rPr>
        <w:tab/>
        <w:t xml:space="preserve">Tính diện tích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5" w:dyaOrig="285" w14:anchorId="27F6651D">
          <v:shape id="_x0000_i1184" type="#_x0000_t75" alt="" style="width:10.9pt;height:14.2pt;mso-width-percent:0;mso-height-percent:0;mso-width-percent:0;mso-height-percent:0" o:ole="">
            <v:imagedata r:id="rId315" o:title=""/>
          </v:shape>
          <o:OLEObject Type="Embed" ProgID="Equation.DSMT4" ShapeID="_x0000_i1184" DrawAspect="Content" ObjectID="_1612883071" r:id="rId316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của hình phẳng (phần gạch sọc) trong hình sau:</w:t>
      </w:r>
    </w:p>
    <w:p w14:paraId="329B1016" w14:textId="77777777" w:rsidR="00891DD8" w:rsidRPr="00260DFD" w:rsidRDefault="00891DD8" w:rsidP="00891DD8">
      <w:pPr>
        <w:tabs>
          <w:tab w:val="left" w:pos="2268"/>
        </w:tabs>
        <w:spacing w:line="276" w:lineRule="auto"/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2B9FC2D" wp14:editId="440C1C3F">
            <wp:extent cx="2447925" cy="1581150"/>
            <wp:effectExtent l="0" t="0" r="0" b="0"/>
            <wp:docPr id="57" name="Picture 57" descr="Description: tich phan THPTQG ma 101 nam 2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1" descr="Description: tich phan THPTQG ma 101 nam 2018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628" r="23914" b="491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C4F469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600" w:dyaOrig="615" w14:anchorId="053AD467">
          <v:shape id="_x0000_i1183" type="#_x0000_t75" alt="" style="width:30pt;height:31.1pt;mso-width-percent:0;mso-height-percent:0;mso-width-percent:0;mso-height-percent:0" o:ole="">
            <v:imagedata r:id="rId318" o:title=""/>
          </v:shape>
          <o:OLEObject Type="Embed" ProgID="Equation.DSMT4" ShapeID="_x0000_i1183" DrawAspect="Content" ObjectID="_1612883072" r:id="rId319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  <w:highlight w:val="yellow"/>
        </w:rPr>
        <w:object w:dxaOrig="720" w:dyaOrig="615" w14:anchorId="6853D17F">
          <v:shape id="_x0000_i1182" type="#_x0000_t75" alt="" style="width:36pt;height:31.1pt;mso-width-percent:0;mso-height-percent:0;mso-width-percent:0;mso-height-percent:0" o:ole="">
            <v:imagedata r:id="rId320" o:title=""/>
          </v:shape>
          <o:OLEObject Type="Embed" ProgID="Equation.DSMT4" ShapeID="_x0000_i1182" DrawAspect="Content" ObjectID="_1612883073" r:id="rId321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705" w:dyaOrig="615" w14:anchorId="66C32EF1">
          <v:shape id="_x0000_i1181" type="#_x0000_t75" alt="" style="width:34.9pt;height:31.1pt;mso-width-percent:0;mso-height-percent:0;mso-width-percent:0;mso-height-percent:0" o:ole="">
            <v:imagedata r:id="rId322" o:title=""/>
          </v:shape>
          <o:OLEObject Type="Embed" ProgID="Equation.DSMT4" ShapeID="_x0000_i1181" DrawAspect="Content" ObjectID="_1612883074" r:id="rId323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615" w:dyaOrig="615" w14:anchorId="101C6DAB">
          <v:shape id="_x0000_i1180" type="#_x0000_t75" alt="" style="width:31.1pt;height:31.1pt;mso-width-percent:0;mso-height-percent:0;mso-width-percent:0;mso-height-percent:0" o:ole="">
            <v:imagedata r:id="rId324" o:title=""/>
          </v:shape>
          <o:OLEObject Type="Embed" ProgID="Equation.DSMT4" ShapeID="_x0000_i1180" DrawAspect="Content" ObjectID="_1612883075" r:id="rId325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BE12081" w14:textId="77777777" w:rsidR="00891DD8" w:rsidRPr="00260DFD" w:rsidRDefault="00891DD8" w:rsidP="00891DD8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6A8F632" w14:textId="77777777" w:rsidR="00891DD8" w:rsidRPr="00260DFD" w:rsidRDefault="00891DD8" w:rsidP="00891DD8">
      <w:pPr>
        <w:tabs>
          <w:tab w:val="left" w:pos="2268"/>
        </w:tabs>
        <w:ind w:left="964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sz w:val="24"/>
          <w:szCs w:val="24"/>
        </w:rPr>
        <w:lastRenderedPageBreak/>
        <w:t>Tác giả: Võ Tự Lực</w:t>
      </w:r>
      <w:r w:rsidRPr="00260DFD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 Tự Lực</w:t>
      </w:r>
      <w:r w:rsidRPr="00260DF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</w:t>
      </w:r>
    </w:p>
    <w:p w14:paraId="1AF993FD" w14:textId="77777777" w:rsidR="00891DD8" w:rsidRPr="00260DFD" w:rsidRDefault="00891DD8" w:rsidP="00891DD8">
      <w:pPr>
        <w:tabs>
          <w:tab w:val="left" w:pos="2268"/>
        </w:tabs>
        <w:ind w:left="964" w:firstLine="29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73AF10BF" w14:textId="77777777" w:rsidR="00891DD8" w:rsidRPr="00260DFD" w:rsidRDefault="00891DD8" w:rsidP="00891DD8">
      <w:pPr>
        <w:tabs>
          <w:tab w:val="left" w:pos="2268"/>
        </w:tabs>
        <w:ind w:left="964" w:firstLine="29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>Dựa vào hình vẽ, diện tích hình phẳng cần tìm là</w:t>
      </w:r>
    </w:p>
    <w:p w14:paraId="1E22664D" w14:textId="77777777" w:rsidR="00891DD8" w:rsidRPr="00260DFD" w:rsidRDefault="00955D06" w:rsidP="00891DD8">
      <w:pPr>
        <w:tabs>
          <w:tab w:val="left" w:pos="2268"/>
        </w:tabs>
        <w:ind w:left="964" w:firstLine="29"/>
        <w:rPr>
          <w:rFonts w:ascii="Times New Roman" w:hAnsi="Times New Roman" w:cs="Times New Roman"/>
          <w:sz w:val="24"/>
          <w:szCs w:val="24"/>
        </w:rPr>
      </w:pPr>
      <w:r w:rsidRPr="00955D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4620" w:dyaOrig="735" w14:anchorId="1600135D">
          <v:shape id="_x0000_i1179" type="#_x0000_t75" alt="" style="width:231.25pt;height:37.1pt;mso-width-percent:0;mso-height-percent:0;mso-width-percent:0;mso-height-percent:0" o:ole="">
            <v:imagedata r:id="rId326" o:title=""/>
          </v:shape>
          <o:OLEObject Type="Embed" ProgID="Equation.DSMT4" ShapeID="_x0000_i1179" DrawAspect="Content" ObjectID="_1612883076" r:id="rId327"/>
        </w:object>
      </w:r>
      <w:r w:rsidR="00891DD8" w:rsidRPr="00260DF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8BB55A4" w14:textId="77777777" w:rsidR="00891DD8" w:rsidRPr="00260DFD" w:rsidRDefault="00955D06" w:rsidP="00891DD8">
      <w:pPr>
        <w:tabs>
          <w:tab w:val="left" w:pos="2268"/>
        </w:tabs>
        <w:ind w:left="964" w:firstLine="29"/>
        <w:rPr>
          <w:rFonts w:ascii="Times New Roman" w:hAnsi="Times New Roman" w:cs="Times New Roman"/>
          <w:sz w:val="24"/>
          <w:szCs w:val="24"/>
        </w:rPr>
      </w:pPr>
      <w:r w:rsidRPr="00955D06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4545" w:dyaOrig="795" w14:anchorId="529F6C17">
          <v:shape id="_x0000_i1178" type="#_x0000_t75" alt="" style="width:226.9pt;height:39.8pt;mso-width-percent:0;mso-height-percent:0;mso-width-percent:0;mso-height-percent:0" o:ole="">
            <v:imagedata r:id="rId328" o:title=""/>
          </v:shape>
          <o:OLEObject Type="Embed" ProgID="Equation.DSMT4" ShapeID="_x0000_i1178" DrawAspect="Content" ObjectID="_1612883077" r:id="rId329"/>
        </w:object>
      </w:r>
      <w:r w:rsidR="00891DD8" w:rsidRPr="00260DFD">
        <w:rPr>
          <w:rFonts w:ascii="Times New Roman" w:hAnsi="Times New Roman" w:cs="Times New Roman"/>
          <w:sz w:val="24"/>
          <w:szCs w:val="24"/>
        </w:rPr>
        <w:t xml:space="preserve"> (đvdt).</w:t>
      </w:r>
    </w:p>
    <w:p w14:paraId="35D13ADD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color w:val="0000FF"/>
          <w:sz w:val="24"/>
          <w:szCs w:val="24"/>
        </w:rPr>
        <w:t>Phuongthu081980@gmail.com  Pho.maths@gmail.com  Xuanmda@gmail.com</w:t>
      </w:r>
    </w:p>
    <w:p w14:paraId="36CBF24C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Câu13.</w:t>
      </w:r>
      <w:r w:rsidRPr="00260DFD">
        <w:rPr>
          <w:rFonts w:ascii="Times New Roman" w:hAnsi="Times New Roman" w:cs="Times New Roman"/>
          <w:sz w:val="24"/>
          <w:szCs w:val="24"/>
        </w:rPr>
        <w:tab/>
        <w:t xml:space="preserve">Tính diện tích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5" w:dyaOrig="285" w14:anchorId="6831C5EB">
          <v:shape id="_x0000_i1177" type="#_x0000_t75" alt="" style="width:10.9pt;height:14.2pt;mso-width-percent:0;mso-height-percent:0;mso-width-percent:0;mso-height-percent:0" o:ole="">
            <v:imagedata r:id="rId330" o:title=""/>
          </v:shape>
          <o:OLEObject Type="Embed" ProgID="Equation.DSMT4" ShapeID="_x0000_i1177" DrawAspect="Content" ObjectID="_1612883078" r:id="rId331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của hình phẳng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5" w14:anchorId="22E40A00">
          <v:shape id="_x0000_i1176" type="#_x0000_t75" alt="" style="width:24pt;height:20.2pt;mso-width-percent:0;mso-height-percent:0;mso-width-percent:0;mso-height-percent:0" o:ole="">
            <v:imagedata r:id="rId332" o:title=""/>
          </v:shape>
          <o:OLEObject Type="Embed" ProgID="Equation.DSMT4" ShapeID="_x0000_i1176" DrawAspect="Content" ObjectID="_1612883079" r:id="rId333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giới hạn bỡi đường cong </w:t>
      </w:r>
      <w:r w:rsidR="00955D06" w:rsidRPr="00955D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50" w:dyaOrig="360" w14:anchorId="1E1E3986">
          <v:shape id="_x0000_i1175" type="#_x0000_t75" alt="" style="width:68.2pt;height:18pt;mso-width-percent:0;mso-height-percent:0;mso-width-percent:0;mso-height-percent:0" o:ole="">
            <v:imagedata r:id="rId334" o:title=""/>
          </v:shape>
          <o:OLEObject Type="Embed" ProgID="Equation.DSMT4" ShapeID="_x0000_i1175" DrawAspect="Content" ObjectID="_1612883080" r:id="rId335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và </w:t>
      </w:r>
      <w:r w:rsidR="00955D06" w:rsidRPr="00955D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10" w:dyaOrig="360" w14:anchorId="10F41CCB">
          <v:shape id="_x0000_i1174" type="#_x0000_t75" alt="" style="width:40.9pt;height:18pt;mso-width-percent:0;mso-height-percent:0;mso-width-percent:0;mso-height-percent:0" o:ole="">
            <v:imagedata r:id="rId336" o:title=""/>
          </v:shape>
          <o:OLEObject Type="Embed" ProgID="Equation.DSMT4" ShapeID="_x0000_i1174" DrawAspect="Content" ObjectID="_1612883081" r:id="rId337"/>
        </w:object>
      </w:r>
      <w:r w:rsidRPr="00260DFD">
        <w:rPr>
          <w:rFonts w:ascii="Times New Roman" w:hAnsi="Times New Roman" w:cs="Times New Roman"/>
          <w:sz w:val="24"/>
          <w:szCs w:val="24"/>
        </w:rPr>
        <w:t>.</w:t>
      </w:r>
    </w:p>
    <w:p w14:paraId="491B286C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840" w:dyaOrig="615" w14:anchorId="01AA06DD">
          <v:shape id="_x0000_i1173" type="#_x0000_t75" alt="" style="width:42pt;height:31.1pt;mso-width-percent:0;mso-height-percent:0;mso-width-percent:0;mso-height-percent:0" o:ole="">
            <v:imagedata r:id="rId338" o:title=""/>
          </v:shape>
          <o:OLEObject Type="Embed" ProgID="Equation.DSMT4" ShapeID="_x0000_i1173" DrawAspect="Content" ObjectID="_1612883082" r:id="rId339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840" w:dyaOrig="615" w14:anchorId="78E2EDCE">
          <v:shape id="_x0000_i1172" type="#_x0000_t75" alt="" style="width:42pt;height:31.1pt;mso-width-percent:0;mso-height-percent:0;mso-width-percent:0;mso-height-percent:0" o:ole="">
            <v:imagedata r:id="rId340" o:title=""/>
          </v:shape>
          <o:OLEObject Type="Embed" ProgID="Equation.DSMT4" ShapeID="_x0000_i1172" DrawAspect="Content" ObjectID="_1612883083" r:id="rId341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855" w:dyaOrig="615" w14:anchorId="049CFBFB">
          <v:shape id="_x0000_i1171" type="#_x0000_t75" alt="" style="width:43.1pt;height:31.1pt;mso-width-percent:0;mso-height-percent:0;mso-width-percent:0;mso-height-percent:0" o:ole="">
            <v:imagedata r:id="rId342" o:title=""/>
          </v:shape>
          <o:OLEObject Type="Embed" ProgID="Equation.DSMT4" ShapeID="_x0000_i1171" DrawAspect="Content" ObjectID="_1612883084" r:id="rId343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  <w:highlight w:val="yellow"/>
        </w:rPr>
        <w:object w:dxaOrig="855" w:dyaOrig="615" w14:anchorId="1115CFAE">
          <v:shape id="_x0000_i1170" type="#_x0000_t75" alt="" style="width:43.1pt;height:31.1pt;mso-width-percent:0;mso-height-percent:0;mso-width-percent:0;mso-height-percent:0" o:ole="">
            <v:imagedata r:id="rId344" o:title=""/>
          </v:shape>
          <o:OLEObject Type="Embed" ProgID="Equation.DSMT4" ShapeID="_x0000_i1170" DrawAspect="Content" ObjectID="_1612883085" r:id="rId345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31EA96C5" w14:textId="77777777" w:rsidR="00891DD8" w:rsidRPr="00260DFD" w:rsidRDefault="00891DD8" w:rsidP="00891DD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FA6CDC0" w14:textId="77777777" w:rsidR="00891DD8" w:rsidRPr="00260DFD" w:rsidRDefault="00891DD8" w:rsidP="00891DD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sz w:val="24"/>
          <w:szCs w:val="24"/>
        </w:rPr>
        <w:t>Tác giả:Lương Pho</w:t>
      </w:r>
      <w:r w:rsidRPr="00260DFD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260DFD">
        <w:rPr>
          <w:rFonts w:ascii="Times New Roman" w:hAnsi="Times New Roman" w:cs="Times New Roman"/>
          <w:b/>
          <w:i/>
          <w:sz w:val="24"/>
          <w:szCs w:val="24"/>
        </w:rPr>
        <w:t>LuongPho89</w:t>
      </w:r>
    </w:p>
    <w:p w14:paraId="0D2FEB7C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0269B863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>Xét phương trình hoành độ giao điểm:</w:t>
      </w:r>
    </w:p>
    <w:p w14:paraId="2CD35441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ab/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60" w:dyaOrig="315" w14:anchorId="64C581FA">
          <v:shape id="_x0000_i1169" type="#_x0000_t75" alt="" style="width:183.25pt;height:15.8pt;mso-width-percent:0;mso-height-percent:0;mso-width-percent:0;mso-height-percent:0" o:ole="">
            <v:imagedata r:id="rId346" o:title=""/>
          </v:shape>
          <o:OLEObject Type="Embed" ProgID="Equation.DSMT4" ShapeID="_x0000_i1169" DrawAspect="Content" ObjectID="_1612883086" r:id="rId347"/>
        </w:object>
      </w:r>
      <w:r w:rsidR="00955D06" w:rsidRPr="00955D06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1110" w:dyaOrig="1125" w14:anchorId="115F69E1">
          <v:shape id="_x0000_i1168" type="#_x0000_t75" alt="" style="width:56.2pt;height:56.2pt;mso-width-percent:0;mso-height-percent:0;mso-width-percent:0;mso-height-percent:0" o:ole="">
            <v:imagedata r:id="rId348" o:title=""/>
          </v:shape>
          <o:OLEObject Type="Embed" ProgID="Equation.DSMT4" ShapeID="_x0000_i1168" DrawAspect="Content" ObjectID="_1612883087" r:id="rId349"/>
        </w:object>
      </w:r>
    </w:p>
    <w:p w14:paraId="4254147D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>Diện tích hình phẳng :</w:t>
      </w:r>
    </w:p>
    <w:p w14:paraId="2EA2C5D8" w14:textId="77777777" w:rsidR="00891DD8" w:rsidRPr="00260DFD" w:rsidRDefault="00891DD8" w:rsidP="00891DD8">
      <w:pPr>
        <w:tabs>
          <w:tab w:val="left" w:pos="207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ab/>
      </w:r>
      <w:r w:rsidR="00955D06" w:rsidRPr="00955D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4350" w:dyaOrig="735" w14:anchorId="44B64F21">
          <v:shape id="_x0000_i1167" type="#_x0000_t75" alt="" style="width:218.2pt;height:37.1pt;mso-width-percent:0;mso-height-percent:0;mso-width-percent:0;mso-height-percent:0" o:ole="">
            <v:imagedata r:id="rId350" o:title=""/>
          </v:shape>
          <o:OLEObject Type="Embed" ProgID="Equation.DSMT4" ShapeID="_x0000_i1167" DrawAspect="Content" ObjectID="_1612883088" r:id="rId351"/>
        </w:object>
      </w:r>
    </w:p>
    <w:p w14:paraId="358CBF6B" w14:textId="77777777" w:rsidR="00891DD8" w:rsidRPr="00260DFD" w:rsidRDefault="00891DD8" w:rsidP="00891DD8">
      <w:pPr>
        <w:tabs>
          <w:tab w:val="left" w:pos="2268"/>
          <w:tab w:val="left" w:pos="2520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ab/>
      </w:r>
      <w:r w:rsidR="00955D06" w:rsidRPr="00955D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4545" w:dyaOrig="750" w14:anchorId="456C24D6">
          <v:shape id="_x0000_i1166" type="#_x0000_t75" alt="" style="width:226.9pt;height:38.2pt;mso-width-percent:0;mso-height-percent:0;mso-width-percent:0;mso-height-percent:0" o:ole="">
            <v:imagedata r:id="rId352" o:title=""/>
          </v:shape>
          <o:OLEObject Type="Embed" ProgID="Equation.DSMT4" ShapeID="_x0000_i1166" DrawAspect="Content" ObjectID="_1612883089" r:id="rId353"/>
        </w:object>
      </w:r>
    </w:p>
    <w:p w14:paraId="73983E70" w14:textId="77777777" w:rsidR="00891DD8" w:rsidRPr="00260DFD" w:rsidRDefault="00891DD8" w:rsidP="00891DD8">
      <w:pPr>
        <w:tabs>
          <w:tab w:val="left" w:pos="2268"/>
          <w:tab w:val="left" w:pos="2520"/>
        </w:tabs>
        <w:ind w:left="964" w:firstLine="0"/>
        <w:rPr>
          <w:rFonts w:ascii="Times New Roman" w:hAnsi="Times New Roman" w:cs="Times New Roman"/>
          <w:position w:val="-74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ab/>
      </w:r>
      <w:r w:rsidR="00955D06" w:rsidRPr="00955D06">
        <w:rPr>
          <w:rFonts w:ascii="Times New Roman" w:hAnsi="Times New Roman" w:cs="Times New Roman"/>
          <w:noProof/>
          <w:position w:val="-74"/>
          <w:sz w:val="24"/>
          <w:szCs w:val="24"/>
        </w:rPr>
        <w:object w:dxaOrig="4290" w:dyaOrig="1605" w14:anchorId="7BADC6B4">
          <v:shape id="_x0000_i1165" type="#_x0000_t75" alt="" style="width:214.9pt;height:80.2pt;mso-width-percent:0;mso-height-percent:0;mso-width-percent:0;mso-height-percent:0" o:ole="">
            <v:imagedata r:id="rId354" o:title=""/>
          </v:shape>
          <o:OLEObject Type="Embed" ProgID="Equation.DSMT4" ShapeID="_x0000_i1165" DrawAspect="Content" ObjectID="_1612883090" r:id="rId355"/>
        </w:object>
      </w:r>
    </w:p>
    <w:p w14:paraId="32A05556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Câu14.</w:t>
      </w:r>
      <w:r w:rsidRPr="00260DFD">
        <w:rPr>
          <w:rFonts w:ascii="Times New Roman" w:hAnsi="Times New Roman" w:cs="Times New Roman"/>
          <w:sz w:val="24"/>
          <w:szCs w:val="24"/>
        </w:rPr>
        <w:tab/>
        <w:t xml:space="preserve">Gọi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5" w:dyaOrig="285" w14:anchorId="254FF457">
          <v:shape id="_x0000_i1164" type="#_x0000_t75" alt="" style="width:10.9pt;height:14.2pt;mso-width-percent:0;mso-height-percent:0;mso-width-percent:0;mso-height-percent:0" o:ole="">
            <v:imagedata r:id="rId356" o:title=""/>
          </v:shape>
          <o:OLEObject Type="Embed" ProgID="Equation.DSMT4" ShapeID="_x0000_i1164" DrawAspect="Content" ObjectID="_1612883091" r:id="rId357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là diện tích hình phẳng giới hạn bởi đồ thị hàm số </w:t>
      </w:r>
      <w:r w:rsidR="00955D06" w:rsidRPr="00955D0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185" w:dyaOrig="660" w14:anchorId="3D2B0C5F">
          <v:shape id="_x0000_i1163" type="#_x0000_t75" alt="" style="width:58.9pt;height:33.25pt;mso-width-percent:0;mso-height-percent:0;mso-width-percent:0;mso-height-percent:0" o:ole="">
            <v:imagedata r:id="rId358" o:title=""/>
          </v:shape>
          <o:OLEObject Type="Embed" ProgID="Equation.DSMT4" ShapeID="_x0000_i1163" DrawAspect="Content" ObjectID="_1612883092" r:id="rId359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, đường thẳng </w:t>
      </w:r>
      <w:r w:rsidR="00955D06" w:rsidRPr="00955D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55" w:dyaOrig="315" w14:anchorId="10BED9A0">
          <v:shape id="_x0000_i1162" type="#_x0000_t75" alt="" style="width:43.1pt;height:15.8pt;mso-width-percent:0;mso-height-percent:0;mso-width-percent:0;mso-height-percent:0" o:ole="">
            <v:imagedata r:id="rId360" o:title=""/>
          </v:shape>
          <o:OLEObject Type="Embed" ProgID="Equation.DSMT4" ShapeID="_x0000_i1162" DrawAspect="Content" ObjectID="_1612883093" r:id="rId361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và các đường thẳng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00" w:dyaOrig="405" w14:anchorId="78C29C89">
          <v:shape id="_x0000_i1161" type="#_x0000_t75" alt="" style="width:105.25pt;height:20.2pt;mso-width-percent:0;mso-height-percent:0;mso-width-percent:0;mso-height-percent:0" o:ole="">
            <v:imagedata r:id="rId362" o:title=""/>
          </v:shape>
          <o:OLEObject Type="Embed" ProgID="Equation.DSMT4" ShapeID="_x0000_i1161" DrawAspect="Content" ObjectID="_1612883094" r:id="rId363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. Giá trị của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55" w:dyaOrig="225" w14:anchorId="61942D3D">
          <v:shape id="_x0000_i1160" type="#_x0000_t75" alt="" style="width:13.1pt;height:10.9pt;mso-width-percent:0;mso-height-percent:0;mso-width-percent:0;mso-height-percent:0" o:ole="">
            <v:imagedata r:id="rId364" o:title=""/>
          </v:shape>
          <o:OLEObject Type="Embed" ProgID="Equation.DSMT4" ShapeID="_x0000_i1160" DrawAspect="Content" ObjectID="_1612883095" r:id="rId365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sao cho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80" w:dyaOrig="285" w14:anchorId="1331F3FE">
          <v:shape id="_x0000_i1159" type="#_x0000_t75" alt="" style="width:39.25pt;height:14.2pt;mso-width-percent:0;mso-height-percent:0;mso-width-percent:0;mso-height-percent:0" o:ole="">
            <v:imagedata r:id="rId366" o:title=""/>
          </v:shape>
          <o:OLEObject Type="Embed" ProgID="Equation.DSMT4" ShapeID="_x0000_i1159" DrawAspect="Content" ObjectID="_1612883096" r:id="rId367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là </w:t>
      </w:r>
    </w:p>
    <w:p w14:paraId="4BF68774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600" w:dyaOrig="285" w14:anchorId="6BE22C08">
          <v:shape id="_x0000_i1158" type="#_x0000_t75" alt="" style="width:30pt;height:14.2pt;mso-width-percent:0;mso-height-percent:0;mso-width-percent:0;mso-height-percent:0" o:ole="">
            <v:imagedata r:id="rId368" o:title=""/>
          </v:shape>
          <o:OLEObject Type="Embed" ProgID="Equation.DSMT4" ShapeID="_x0000_i1158" DrawAspect="Content" ObjectID="_1612883097" r:id="rId369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615" w:dyaOrig="285" w14:anchorId="3D9C5B6F">
          <v:shape id="_x0000_i1157" type="#_x0000_t75" alt="" style="width:31.1pt;height:14.2pt;mso-width-percent:0;mso-height-percent:0;mso-width-percent:0;mso-height-percent:0" o:ole="">
            <v:imagedata r:id="rId370" o:title=""/>
          </v:shape>
          <o:OLEObject Type="Embed" ProgID="Equation.DSMT4" ShapeID="_x0000_i1157" DrawAspect="Content" ObjectID="_1612883098" r:id="rId371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highlight w:val="yellow"/>
        </w:rPr>
        <w:object w:dxaOrig="615" w:dyaOrig="285" w14:anchorId="40C507ED">
          <v:shape id="_x0000_i1156" type="#_x0000_t75" alt="" style="width:31.1pt;height:14.2pt;mso-width-percent:0;mso-height-percent:0;mso-width-percent:0;mso-height-percent:0" o:ole="">
            <v:imagedata r:id="rId372" o:title=""/>
          </v:shape>
          <o:OLEObject Type="Embed" ProgID="Equation.DSMT4" ShapeID="_x0000_i1156" DrawAspect="Content" ObjectID="_1612883099" r:id="rId373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600" w:dyaOrig="285" w14:anchorId="762BED7F">
          <v:shape id="_x0000_i1155" type="#_x0000_t75" alt="" style="width:30pt;height:14.2pt;mso-width-percent:0;mso-height-percent:0;mso-width-percent:0;mso-height-percent:0" o:ole="">
            <v:imagedata r:id="rId374" o:title=""/>
          </v:shape>
          <o:OLEObject Type="Embed" ProgID="Equation.DSMT4" ShapeID="_x0000_i1155" DrawAspect="Content" ObjectID="_1612883100" r:id="rId375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BB7445B" w14:textId="77777777" w:rsidR="00891DD8" w:rsidRPr="00260DFD" w:rsidRDefault="00891DD8" w:rsidP="00891DD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0C64162" w14:textId="77777777" w:rsidR="00891DD8" w:rsidRPr="00260DFD" w:rsidRDefault="00891DD8" w:rsidP="00891DD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Tác giả: Hồng Xuân </w:t>
      </w:r>
      <w:r w:rsidRPr="00260DFD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 Hong Xuan</w:t>
      </w:r>
    </w:p>
    <w:p w14:paraId="60C71CC6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14:paraId="51A7BF68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ab/>
        <w:t xml:space="preserve">Ta có </w:t>
      </w:r>
      <w:r w:rsidR="00955D06" w:rsidRPr="00955D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550" w:dyaOrig="765" w14:anchorId="193AC40C">
          <v:shape id="_x0000_i1154" type="#_x0000_t75" alt="" style="width:128.2pt;height:38.2pt;mso-width-percent:0;mso-height-percent:0;mso-width-percent:0;mso-height-percent:0" o:ole="">
            <v:imagedata r:id="rId376" o:title=""/>
          </v:shape>
          <o:OLEObject Type="Embed" ProgID="Equation.DSMT4" ShapeID="_x0000_i1154" DrawAspect="Content" ObjectID="_1612883101" r:id="rId377"/>
        </w:object>
      </w:r>
      <w:r w:rsidR="00955D06" w:rsidRPr="00955D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260" w:dyaOrig="735" w14:anchorId="0DA91D9E">
          <v:shape id="_x0000_i1153" type="#_x0000_t75" alt="" style="width:63.25pt;height:37.1pt;mso-width-percent:0;mso-height-percent:0;mso-width-percent:0;mso-height-percent:0" o:ole="">
            <v:imagedata r:id="rId378" o:title=""/>
          </v:shape>
          <o:OLEObject Type="Embed" ProgID="Equation.DSMT4" ShapeID="_x0000_i1153" DrawAspect="Content" ObjectID="_1612883102" r:id="rId379"/>
        </w:object>
      </w:r>
      <w:r w:rsidR="00955D06" w:rsidRPr="00955D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170" w:dyaOrig="735" w14:anchorId="7EBE240D">
          <v:shape id="_x0000_i1152" type="#_x0000_t75" alt="" style="width:58.9pt;height:37.1pt;mso-width-percent:0;mso-height-percent:0;mso-width-percent:0;mso-height-percent:0" o:ole="">
            <v:imagedata r:id="rId380" o:title=""/>
          </v:shape>
          <o:OLEObject Type="Embed" ProgID="Equation.DSMT4" ShapeID="_x0000_i1152" DrawAspect="Content" ObjectID="_1612883103" r:id="rId381"/>
        </w:object>
      </w:r>
      <w:r w:rsidR="00955D06" w:rsidRPr="00955D06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290" w:dyaOrig="480" w14:anchorId="55B878B2">
          <v:shape id="_x0000_i1151" type="#_x0000_t75" alt="" style="width:64.9pt;height:24pt;mso-width-percent:0;mso-height-percent:0;mso-width-percent:0;mso-height-percent:0" o:ole="">
            <v:imagedata r:id="rId382" o:title=""/>
          </v:shape>
          <o:OLEObject Type="Embed" ProgID="Equation.DSMT4" ShapeID="_x0000_i1151" DrawAspect="Content" ObjectID="_1612883104" r:id="rId383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(vì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70" w:dyaOrig="285" w14:anchorId="0F586901">
          <v:shape id="_x0000_i1150" type="#_x0000_t75" alt="" style="width:28.9pt;height:14.2pt;mso-width-percent:0;mso-height-percent:0;mso-width-percent:0;mso-height-percent:0" o:ole="">
            <v:imagedata r:id="rId384" o:title=""/>
          </v:shape>
          <o:OLEObject Type="Embed" ProgID="Equation.DSMT4" ShapeID="_x0000_i1150" DrawAspect="Content" ObjectID="_1612883105" r:id="rId385"/>
        </w:object>
      </w:r>
      <w:r w:rsidRPr="00260DFD">
        <w:rPr>
          <w:rFonts w:ascii="Times New Roman" w:hAnsi="Times New Roman" w:cs="Times New Roman"/>
          <w:sz w:val="24"/>
          <w:szCs w:val="24"/>
        </w:rPr>
        <w:t>)</w:t>
      </w:r>
    </w:p>
    <w:p w14:paraId="2B66CCB4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ab/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310" w:dyaOrig="405" w14:anchorId="2E17CFF5">
          <v:shape id="_x0000_i1149" type="#_x0000_t75" alt="" style="width:116.2pt;height:20.2pt;mso-width-percent:0;mso-height-percent:0;mso-width-percent:0;mso-height-percent:0" o:ole="">
            <v:imagedata r:id="rId386" o:title=""/>
          </v:shape>
          <o:OLEObject Type="Embed" ProgID="Equation.DSMT4" ShapeID="_x0000_i1149" DrawAspect="Content" ObjectID="_1612883106" r:id="rId387"/>
        </w:object>
      </w:r>
      <w:r w:rsidR="00955D06" w:rsidRPr="00955D0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110" w:dyaOrig="615" w14:anchorId="1826180D">
          <v:shape id="_x0000_i1148" type="#_x0000_t75" alt="" style="width:56.2pt;height:31.1pt;mso-width-percent:0;mso-height-percent:0;mso-width-percent:0;mso-height-percent:0" o:ole="">
            <v:imagedata r:id="rId388" o:title=""/>
          </v:shape>
          <o:OLEObject Type="Embed" ProgID="Equation.DSMT4" ShapeID="_x0000_i1148" DrawAspect="Content" ObjectID="_1612883107" r:id="rId389"/>
        </w:object>
      </w:r>
      <w:r w:rsidRPr="00260DFD">
        <w:rPr>
          <w:rFonts w:ascii="Times New Roman" w:hAnsi="Times New Roman" w:cs="Times New Roman"/>
          <w:sz w:val="24"/>
          <w:szCs w:val="24"/>
        </w:rPr>
        <w:t>.</w:t>
      </w:r>
    </w:p>
    <w:p w14:paraId="21C7D9A7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lastRenderedPageBreak/>
        <w:tab/>
        <w:t xml:space="preserve">Ta có: </w:t>
      </w:r>
      <w:r w:rsidR="00955D06" w:rsidRPr="00955D0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485" w:dyaOrig="615" w14:anchorId="56E219C3">
          <v:shape id="_x0000_i1147" type="#_x0000_t75" alt="" style="width:74.2pt;height:31.1pt;mso-width-percent:0;mso-height-percent:0;mso-width-percent:0;mso-height-percent:0" o:ole="">
            <v:imagedata r:id="rId390" o:title=""/>
          </v:shape>
          <o:OLEObject Type="Embed" ProgID="Equation.DSMT4" ShapeID="_x0000_i1147" DrawAspect="Content" ObjectID="_1612883108" r:id="rId391"/>
        </w:object>
      </w:r>
      <w:r w:rsidR="00955D06" w:rsidRPr="00955D0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65" w:dyaOrig="615" w14:anchorId="29983549">
          <v:shape id="_x0000_i1146" type="#_x0000_t75" alt="" style="width:68.2pt;height:31.1pt;mso-width-percent:0;mso-height-percent:0;mso-width-percent:0;mso-height-percent:0" o:ole="">
            <v:imagedata r:id="rId392" o:title=""/>
          </v:shape>
          <o:OLEObject Type="Embed" ProgID="Equation.DSMT4" ShapeID="_x0000_i1146" DrawAspect="Content" ObjectID="_1612883109" r:id="rId393"/>
        </w:objec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15" w:dyaOrig="285" w14:anchorId="3CCACD05">
          <v:shape id="_x0000_i1145" type="#_x0000_t75" alt="" style="width:45.8pt;height:14.2pt;mso-width-percent:0;mso-height-percent:0;mso-width-percent:0;mso-height-percent:0" o:ole="">
            <v:imagedata r:id="rId394" o:title=""/>
          </v:shape>
          <o:OLEObject Type="Embed" ProgID="Equation.DSMT4" ShapeID="_x0000_i1145" DrawAspect="Content" ObjectID="_1612883110" r:id="rId395"/>
        </w:object>
      </w:r>
      <w:r w:rsidRPr="00260DFD">
        <w:rPr>
          <w:rFonts w:ascii="Times New Roman" w:hAnsi="Times New Roman" w:cs="Times New Roman"/>
          <w:sz w:val="24"/>
          <w:szCs w:val="24"/>
        </w:rPr>
        <w:t>.</w:t>
      </w:r>
    </w:p>
    <w:p w14:paraId="0AF5A15B" w14:textId="77777777" w:rsidR="00891DD8" w:rsidRPr="00260DFD" w:rsidRDefault="00891DD8" w:rsidP="00891DD8">
      <w:pPr>
        <w:tabs>
          <w:tab w:val="left" w:pos="2268"/>
          <w:tab w:val="left" w:pos="2520"/>
        </w:tabs>
        <w:ind w:left="964" w:firstLine="0"/>
        <w:rPr>
          <w:rFonts w:ascii="Times New Roman" w:hAnsi="Times New Roman" w:cs="Times New Roman"/>
          <w:sz w:val="24"/>
          <w:szCs w:val="24"/>
        </w:rPr>
      </w:pPr>
    </w:p>
    <w:p w14:paraId="0C3BD0B1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hyperlink r:id="rId396" w:history="1">
        <w:r w:rsidRPr="00260DFD">
          <w:rPr>
            <w:rStyle w:val="Hyperlink"/>
            <w:rFonts w:ascii="Times New Roman" w:hAnsi="Times New Roman" w:cs="Times New Roman"/>
            <w:b/>
            <w:i/>
            <w:sz w:val="24"/>
            <w:szCs w:val="24"/>
            <w:lang w:val="vi-VN"/>
          </w:rPr>
          <w:t>cvtung.lg2@bacgiang.edu.vn</w:t>
        </w:r>
      </w:hyperlink>
    </w:p>
    <w:p w14:paraId="6DC1C55A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5.</w:t>
      </w:r>
      <w:r w:rsidRPr="00260DFD">
        <w:rPr>
          <w:rFonts w:ascii="Times New Roman" w:hAnsi="Times New Roman" w:cs="Times New Roman"/>
          <w:sz w:val="24"/>
          <w:szCs w:val="24"/>
          <w:lang w:val="vi-VN"/>
        </w:rPr>
        <w:tab/>
        <w:t xml:space="preserve">Diện tích hình phẳng giới hạn bởi đồ thị của hàm số </w:t>
      </w:r>
      <w:r w:rsidR="00955D06" w:rsidRPr="00955D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455" w:dyaOrig="360" w14:anchorId="6E0C9AF9">
          <v:shape id="_x0000_i1144" type="#_x0000_t75" alt="" style="width:73.1pt;height:18pt;mso-width-percent:0;mso-height-percent:0;mso-width-percent:0;mso-height-percent:0" o:ole="">
            <v:imagedata r:id="rId397" o:title=""/>
          </v:shape>
          <o:OLEObject Type="Embed" ProgID="Equation.DSMT4" ShapeID="_x0000_i1144" DrawAspect="Content" ObjectID="_1612883111" r:id="rId398"/>
        </w:object>
      </w:r>
      <w:r w:rsidRPr="00260DFD">
        <w:rPr>
          <w:rFonts w:ascii="Times New Roman" w:hAnsi="Times New Roman" w:cs="Times New Roman"/>
          <w:sz w:val="24"/>
          <w:szCs w:val="24"/>
          <w:lang w:val="vi-VN"/>
        </w:rPr>
        <w:t xml:space="preserve">, trục hoành và các đường thẳng  </w:t>
      </w:r>
      <w:r w:rsidR="00955D06" w:rsidRPr="00955D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40" w:dyaOrig="330" w14:anchorId="296FCE91">
          <v:shape id="_x0000_i1143" type="#_x0000_t75" alt="" style="width:57.25pt;height:16.9pt;mso-width-percent:0;mso-height-percent:0;mso-width-percent:0;mso-height-percent:0" o:ole="">
            <v:imagedata r:id="rId399" o:title=""/>
          </v:shape>
          <o:OLEObject Type="Embed" ProgID="Equation.DSMT4" ShapeID="_x0000_i1143" DrawAspect="Content" ObjectID="_1612883112" r:id="rId400"/>
        </w:objec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35" w:dyaOrig="405" w14:anchorId="2EB0BE63">
          <v:shape id="_x0000_i1142" type="#_x0000_t75" alt="" style="width:37.1pt;height:20.2pt;mso-width-percent:0;mso-height-percent:0;mso-width-percent:0;mso-height-percent:0" o:ole="">
            <v:imagedata r:id="rId401" o:title=""/>
          </v:shape>
          <o:OLEObject Type="Embed" ProgID="Equation.DSMT4" ShapeID="_x0000_i1142" DrawAspect="Content" ObjectID="_1612883113" r:id="rId402"/>
        </w:object>
      </w:r>
      <w:r w:rsidRPr="00260DFD">
        <w:rPr>
          <w:rFonts w:ascii="Times New Roman" w:hAnsi="Times New Roman" w:cs="Times New Roman"/>
          <w:sz w:val="24"/>
          <w:szCs w:val="24"/>
          <w:lang w:val="vi-VN"/>
        </w:rPr>
        <w:t xml:space="preserve"> bằng </w:t>
      </w:r>
      <w:r w:rsidR="00955D06" w:rsidRPr="00955D0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60" w:dyaOrig="615" w14:anchorId="124D7F10">
          <v:shape id="_x0000_i1141" type="#_x0000_t75" alt="" style="width:18pt;height:31.1pt;mso-width-percent:0;mso-height-percent:0;mso-width-percent:0;mso-height-percent:0" o:ole="">
            <v:imagedata r:id="rId403" o:title=""/>
          </v:shape>
          <o:OLEObject Type="Embed" ProgID="Equation.DSMT4" ShapeID="_x0000_i1141" DrawAspect="Content" ObjectID="_1612883114" r:id="rId404"/>
        </w:object>
      </w:r>
      <w:r w:rsidRPr="00260DFD">
        <w:rPr>
          <w:rFonts w:ascii="Times New Roman" w:hAnsi="Times New Roman" w:cs="Times New Roman"/>
          <w:sz w:val="24"/>
          <w:szCs w:val="24"/>
          <w:lang w:val="vi-VN"/>
        </w:rPr>
        <w:t xml:space="preserve">. Giá trị của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0" w:dyaOrig="225" w14:anchorId="513D4EA8">
          <v:shape id="_x0000_i1140" type="#_x0000_t75" alt="" style="width:14.2pt;height:10.9pt;mso-width-percent:0;mso-height-percent:0;mso-width-percent:0;mso-height-percent:0" o:ole="">
            <v:imagedata r:id="rId405" o:title=""/>
          </v:shape>
          <o:OLEObject Type="Embed" ProgID="Equation.DSMT4" ShapeID="_x0000_i1140" DrawAspect="Content" ObjectID="_1612883115" r:id="rId406"/>
        </w:object>
      </w:r>
      <w:r w:rsidRPr="00260DFD">
        <w:rPr>
          <w:rFonts w:ascii="Times New Roman" w:hAnsi="Times New Roman" w:cs="Times New Roman"/>
          <w:sz w:val="24"/>
          <w:szCs w:val="24"/>
          <w:lang w:val="vi-VN"/>
        </w:rPr>
        <w:t>bằng</w:t>
      </w:r>
    </w:p>
    <w:p w14:paraId="3DBD1098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955D06" w:rsidRPr="00955D0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0" w:dyaOrig="615" w14:anchorId="30005D9E">
          <v:shape id="_x0000_i1139" type="#_x0000_t75" alt="" style="width:12pt;height:31.1pt;mso-width-percent:0;mso-height-percent:0;mso-width-percent:0;mso-height-percent:0" o:ole="">
            <v:imagedata r:id="rId407" o:title=""/>
          </v:shape>
          <o:OLEObject Type="Embed" ProgID="Equation.DSMT4" ShapeID="_x0000_i1139" DrawAspect="Content" ObjectID="_1612883116" r:id="rId408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260DF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955D06" w:rsidRPr="00955D0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95" w:dyaOrig="270" w14:anchorId="74D8FDB3">
          <v:shape id="_x0000_i1138" type="#_x0000_t75" alt="" style="width:9.8pt;height:14.2pt;mso-width-percent:0;mso-height-percent:0;mso-width-percent:0;mso-height-percent:0" o:ole="">
            <v:imagedata r:id="rId409" o:title=""/>
          </v:shape>
          <o:OLEObject Type="Embed" ProgID="Equation.DSMT4" ShapeID="_x0000_i1138" DrawAspect="Content" ObjectID="_1612883117" r:id="rId410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260DF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 xml:space="preserve">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180" w:dyaOrig="270" w14:anchorId="38D94163">
          <v:shape id="_x0000_i1137" type="#_x0000_t75" alt="" style="width:9.25pt;height:14.2pt;mso-width-percent:0;mso-height-percent:0;mso-width-percent:0;mso-height-percent:0" o:ole="">
            <v:imagedata r:id="rId411" o:title=""/>
          </v:shape>
          <o:OLEObject Type="Embed" ProgID="Equation.DSMT4" ShapeID="_x0000_i1137" DrawAspect="Content" ObjectID="_1612883118" r:id="rId412"/>
        </w:object>
      </w:r>
      <w:r w:rsidRPr="00260DFD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  <w:r w:rsidRPr="00260DF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955D06" w:rsidRPr="00955D0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0" w:dyaOrig="615" w14:anchorId="1D109804">
          <v:shape id="_x0000_i1136" type="#_x0000_t75" alt="" style="width:12pt;height:31.1pt;mso-width-percent:0;mso-height-percent:0;mso-width-percent:0;mso-height-percent:0" o:ole="">
            <v:imagedata r:id="rId413" o:title=""/>
          </v:shape>
          <o:OLEObject Type="Embed" ProgID="Equation.DSMT4" ShapeID="_x0000_i1136" DrawAspect="Content" ObjectID="_1612883119" r:id="rId414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14:paraId="19327DA6" w14:textId="77777777" w:rsidR="00891DD8" w:rsidRPr="00260DFD" w:rsidRDefault="00891DD8" w:rsidP="00891DD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410B0865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</w:pPr>
      <w:r w:rsidRPr="00260DFD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 xml:space="preserve">Tác giả: Cao Văn Tùng, FB: Cao Tung  </w:t>
      </w:r>
    </w:p>
    <w:p w14:paraId="5F4DE248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C</w:t>
      </w:r>
    </w:p>
    <w:p w14:paraId="49EECAF5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  <w:lang w:val="vi-VN"/>
        </w:rPr>
        <w:t xml:space="preserve">Ta có diện tích </w:t>
      </w:r>
      <w:r w:rsidR="00955D06" w:rsidRPr="00955D0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040" w:dyaOrig="720" w14:anchorId="69A64F8D">
          <v:shape id="_x0000_i1135" type="#_x0000_t75" alt="" style="width:102pt;height:36pt;mso-width-percent:0;mso-height-percent:0;mso-width-percent:0;mso-height-percent:0" o:ole="">
            <v:imagedata r:id="rId415" o:title=""/>
          </v:shape>
          <o:OLEObject Type="Embed" ProgID="Equation.DSMT4" ShapeID="_x0000_i1135" DrawAspect="Content" ObjectID="_1612883120" r:id="rId416"/>
        </w:object>
      </w:r>
      <w:r w:rsidR="00955D06" w:rsidRPr="00955D06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1770" w:dyaOrig="840" w14:anchorId="4007E1F2">
          <v:shape id="_x0000_i1134" type="#_x0000_t75" alt="" style="width:88.9pt;height:42pt;mso-width-percent:0;mso-height-percent:0;mso-width-percent:0;mso-height-percent:0" o:ole="">
            <v:imagedata r:id="rId417" o:title=""/>
          </v:shape>
          <o:OLEObject Type="Embed" ProgID="Equation.DSMT4" ShapeID="_x0000_i1134" DrawAspect="Content" ObjectID="_1612883121" r:id="rId418"/>
        </w:object>
      </w:r>
      <w:r w:rsidR="00955D06" w:rsidRPr="00955D0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30" w:dyaOrig="660" w14:anchorId="507AE94E">
          <v:shape id="_x0000_i1133" type="#_x0000_t75" alt="" style="width:122.2pt;height:33.25pt;mso-width-percent:0;mso-height-percent:0;mso-width-percent:0;mso-height-percent:0" o:ole="">
            <v:imagedata r:id="rId419" o:title=""/>
          </v:shape>
          <o:OLEObject Type="Embed" ProgID="Equation.DSMT4" ShapeID="_x0000_i1133" DrawAspect="Content" ObjectID="_1612883122" r:id="rId420"/>
        </w:object>
      </w:r>
      <w:r w:rsidR="00955D06" w:rsidRPr="00955D0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355" w:dyaOrig="660" w14:anchorId="2F64D04E">
          <v:shape id="_x0000_i1132" type="#_x0000_t75" alt="" style="width:117.8pt;height:33.25pt;mso-width-percent:0;mso-height-percent:0;mso-width-percent:0;mso-height-percent:0" o:ole="">
            <v:imagedata r:id="rId421" o:title=""/>
          </v:shape>
          <o:OLEObject Type="Embed" ProgID="Equation.DSMT4" ShapeID="_x0000_i1132" DrawAspect="Content" ObjectID="_1612883123" r:id="rId422"/>
        </w:objec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0" w14:anchorId="20582FC4">
          <v:shape id="_x0000_i1131" type="#_x0000_t75" alt="" style="width:45.25pt;height:14.2pt;mso-width-percent:0;mso-height-percent:0;mso-width-percent:0;mso-height-percent:0" o:ole="">
            <v:imagedata r:id="rId423" o:title=""/>
          </v:shape>
          <o:OLEObject Type="Embed" ProgID="Equation.DSMT4" ShapeID="_x0000_i1131" DrawAspect="Content" ObjectID="_1612883124" r:id="rId424"/>
        </w:object>
      </w:r>
    </w:p>
    <w:p w14:paraId="68ECFAEF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color w:val="0000FF"/>
          <w:sz w:val="24"/>
          <w:szCs w:val="24"/>
        </w:rPr>
        <w:t>pcdung2019@gmail.com</w:t>
      </w:r>
    </w:p>
    <w:p w14:paraId="66638C2C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260DFD">
        <w:rPr>
          <w:rFonts w:ascii="Times New Roman" w:hAnsi="Times New Roman" w:cs="Times New Roman"/>
          <w:b/>
          <w:i/>
          <w:color w:val="0000FF"/>
          <w:sz w:val="24"/>
          <w:szCs w:val="24"/>
        </w:rPr>
        <w:t>tienvv.fe@gmail</w:t>
      </w:r>
      <w:r w:rsidRPr="00260DFD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.com</w:t>
      </w:r>
    </w:p>
    <w:p w14:paraId="14055CAA" w14:textId="77777777" w:rsidR="00891DD8" w:rsidRPr="00260DFD" w:rsidRDefault="00891DD8" w:rsidP="00891DD8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6.</w:t>
      </w:r>
      <w:r w:rsidRPr="00260DFD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</w:r>
      <w:r w:rsidRPr="00260DFD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Diện tích hình phẳng giới hạn bởi các đường </w:t>
      </w:r>
      <w:r w:rsidR="00955D06" w:rsidRPr="00955D06">
        <w:rPr>
          <w:rFonts w:ascii="Times New Roman" w:hAnsi="Times New Roman" w:cs="Times New Roman"/>
          <w:noProof/>
          <w:color w:val="1C1E21"/>
          <w:position w:val="-24"/>
          <w:sz w:val="24"/>
          <w:szCs w:val="24"/>
          <w:shd w:val="clear" w:color="auto" w:fill="FFFFFF"/>
          <w:lang w:val="vi-VN"/>
        </w:rPr>
        <w:object w:dxaOrig="1305" w:dyaOrig="690" w14:anchorId="3D8C2E1D">
          <v:shape id="_x0000_i1130" type="#_x0000_t75" alt="" style="width:64.9pt;height:34.9pt;mso-width-percent:0;mso-height-percent:0;mso-width-percent:0;mso-height-percent:0" o:ole="">
            <v:imagedata r:id="rId425" o:title=""/>
          </v:shape>
          <o:OLEObject Type="Embed" ProgID="Equation.DSMT4" ShapeID="_x0000_i1130" DrawAspect="Content" ObjectID="_1612883125" r:id="rId426"/>
        </w:object>
      </w:r>
      <w:r w:rsidRPr="00260DFD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>,</w:t>
      </w:r>
      <w:r w:rsidR="00955D06" w:rsidRPr="00955D06">
        <w:rPr>
          <w:rFonts w:ascii="Times New Roman" w:hAnsi="Times New Roman" w:cs="Times New Roman"/>
          <w:noProof/>
          <w:color w:val="1C1E21"/>
          <w:position w:val="-10"/>
          <w:sz w:val="24"/>
          <w:szCs w:val="24"/>
          <w:shd w:val="clear" w:color="auto" w:fill="FFFFFF"/>
          <w:lang w:val="vi-VN"/>
        </w:rPr>
        <w:object w:dxaOrig="555" w:dyaOrig="315" w14:anchorId="5FDC1CC7">
          <v:shape id="_x0000_i1129" type="#_x0000_t75" alt="" style="width:27.8pt;height:15.8pt;mso-width-percent:0;mso-height-percent:0;mso-width-percent:0;mso-height-percent:0" o:ole="">
            <v:imagedata r:id="rId427" o:title=""/>
          </v:shape>
          <o:OLEObject Type="Embed" ProgID="Equation.DSMT4" ShapeID="_x0000_i1129" DrawAspect="Content" ObjectID="_1612883126" r:id="rId428"/>
        </w:object>
      </w:r>
      <w:r w:rsidRPr="00260DFD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 ,</w:t>
      </w:r>
      <w:r w:rsidR="00955D06" w:rsidRPr="00955D06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  <w:lang w:val="vi-VN"/>
        </w:rPr>
        <w:object w:dxaOrig="525" w:dyaOrig="285" w14:anchorId="43943434">
          <v:shape id="_x0000_i1128" type="#_x0000_t75" alt="" style="width:26.2pt;height:14.2pt;mso-width-percent:0;mso-height-percent:0;mso-width-percent:0;mso-height-percent:0" o:ole="">
            <v:imagedata r:id="rId429" o:title=""/>
          </v:shape>
          <o:OLEObject Type="Embed" ProgID="Equation.DSMT4" ShapeID="_x0000_i1128" DrawAspect="Content" ObjectID="_1612883127" r:id="rId430"/>
        </w:object>
      </w:r>
      <w:r w:rsidRPr="00260DFD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 và </w:t>
      </w:r>
      <w:r w:rsidR="00955D06" w:rsidRPr="00955D06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  <w:lang w:val="vi-VN"/>
        </w:rPr>
        <w:object w:dxaOrig="540" w:dyaOrig="225" w14:anchorId="4CAF13DC">
          <v:shape id="_x0000_i1127" type="#_x0000_t75" alt="" style="width:27.25pt;height:10.9pt;mso-width-percent:0;mso-height-percent:0;mso-width-percent:0;mso-height-percent:0" o:ole="">
            <v:imagedata r:id="rId431" o:title=""/>
          </v:shape>
          <o:OLEObject Type="Embed" ProgID="Equation.DSMT4" ShapeID="_x0000_i1127" DrawAspect="Content" ObjectID="_1612883128" r:id="rId432"/>
        </w:object>
      </w:r>
      <w:r w:rsidRPr="00260DFD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 là </w:t>
      </w:r>
      <w:r w:rsidR="00955D06" w:rsidRPr="00955D06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  <w:lang w:val="vi-VN"/>
        </w:rPr>
        <w:object w:dxaOrig="1215" w:dyaOrig="345" w14:anchorId="7A31A49F">
          <v:shape id="_x0000_i1126" type="#_x0000_t75" alt="" style="width:61.1pt;height:16.9pt;mso-width-percent:0;mso-height-percent:0;mso-width-percent:0;mso-height-percent:0" o:ole="">
            <v:imagedata r:id="rId433" o:title=""/>
          </v:shape>
          <o:OLEObject Type="Embed" ProgID="Equation.DSMT4" ShapeID="_x0000_i1126" DrawAspect="Content" ObjectID="_1612883129" r:id="rId434"/>
        </w:object>
      </w:r>
      <w:r w:rsidRPr="00260DFD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  <w:t xml:space="preserve">. </w:t>
      </w:r>
      <w:r w:rsidRPr="00260DFD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 xml:space="preserve">Khi đó giá trị của </w:t>
      </w:r>
      <w:r w:rsidR="00955D06" w:rsidRPr="00955D06">
        <w:rPr>
          <w:rFonts w:ascii="Times New Roman" w:hAnsi="Times New Roman" w:cs="Times New Roman"/>
          <w:noProof/>
          <w:color w:val="1C1E21"/>
          <w:position w:val="-6"/>
          <w:sz w:val="24"/>
          <w:szCs w:val="24"/>
          <w:shd w:val="clear" w:color="auto" w:fill="FFFFFF"/>
        </w:rPr>
        <w:object w:dxaOrig="720" w:dyaOrig="315" w14:anchorId="0901CA41">
          <v:shape id="_x0000_i1125" type="#_x0000_t75" alt="" style="width:36pt;height:15.8pt;mso-width-percent:0;mso-height-percent:0;mso-width-percent:0;mso-height-percent:0" o:ole="">
            <v:imagedata r:id="rId435" o:title=""/>
          </v:shape>
          <o:OLEObject Type="Embed" ProgID="Equation.DSMT4" ShapeID="_x0000_i1125" DrawAspect="Content" ObjectID="_1612883130" r:id="rId436"/>
        </w:object>
      </w:r>
      <w:r w:rsidRPr="00260DFD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 xml:space="preserve"> là:</w:t>
      </w:r>
    </w:p>
    <w:p w14:paraId="2CC08FB8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1C1E21"/>
          <w:position w:val="-24"/>
          <w:sz w:val="24"/>
          <w:szCs w:val="24"/>
          <w:shd w:val="clear" w:color="auto" w:fill="FFFFFF"/>
        </w:rPr>
        <w:object w:dxaOrig="240" w:dyaOrig="645" w14:anchorId="3145112F">
          <v:shape id="_x0000_i1124" type="#_x0000_t75" alt="" style="width:12pt;height:32.2pt;mso-width-percent:0;mso-height-percent:0;mso-width-percent:0;mso-height-percent:0" o:ole="">
            <v:imagedata r:id="rId437" o:title=""/>
          </v:shape>
          <o:OLEObject Type="Embed" ProgID="Equation.DSMT4" ShapeID="_x0000_i1124" DrawAspect="Content" ObjectID="_1612883131" r:id="rId438"/>
        </w:object>
      </w:r>
      <w:r w:rsidRPr="00260DF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60DF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1C1E21"/>
          <w:position w:val="-24"/>
          <w:sz w:val="24"/>
          <w:szCs w:val="24"/>
          <w:shd w:val="clear" w:color="auto" w:fill="FFFFFF"/>
        </w:rPr>
        <w:object w:dxaOrig="225" w:dyaOrig="645" w14:anchorId="51DF0318">
          <v:shape id="_x0000_i1123" type="#_x0000_t75" alt="" style="width:10.9pt;height:32.2pt;mso-width-percent:0;mso-height-percent:0;mso-width-percent:0;mso-height-percent:0" o:ole="">
            <v:imagedata r:id="rId439" o:title=""/>
          </v:shape>
          <o:OLEObject Type="Embed" ProgID="Equation.DSMT4" ShapeID="_x0000_i1123" DrawAspect="Content" ObjectID="_1612883132" r:id="rId440"/>
        </w:object>
      </w:r>
      <w:r w:rsidRPr="00260DF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60DF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1C1E21"/>
          <w:position w:val="-24"/>
          <w:sz w:val="24"/>
          <w:szCs w:val="24"/>
          <w:highlight w:val="yellow"/>
          <w:shd w:val="clear" w:color="auto" w:fill="FFFFFF"/>
        </w:rPr>
        <w:object w:dxaOrig="345" w:dyaOrig="645" w14:anchorId="0EE3DDDD">
          <v:shape id="_x0000_i1122" type="#_x0000_t75" alt="" style="width:16.9pt;height:32.2pt;mso-width-percent:0;mso-height-percent:0;mso-width-percent:0;mso-height-percent:0" o:ole="">
            <v:imagedata r:id="rId441" o:title=""/>
          </v:shape>
          <o:OLEObject Type="Embed" ProgID="Equation.DSMT4" ShapeID="_x0000_i1122" DrawAspect="Content" ObjectID="_1612883133" r:id="rId442"/>
        </w:object>
      </w:r>
      <w:r w:rsidRPr="00260DFD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  <w:r w:rsidRPr="00260DF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1C1E21"/>
          <w:position w:val="-4"/>
          <w:sz w:val="24"/>
          <w:szCs w:val="24"/>
          <w:shd w:val="clear" w:color="auto" w:fill="FFFFFF"/>
        </w:rPr>
        <w:object w:dxaOrig="195" w:dyaOrig="270" w14:anchorId="6AACD0C7">
          <v:shape id="_x0000_i1121" type="#_x0000_t75" alt="" style="width:9.8pt;height:14.2pt;mso-width-percent:0;mso-height-percent:0;mso-width-percent:0;mso-height-percent:0" o:ole="">
            <v:imagedata r:id="rId443" o:title=""/>
          </v:shape>
          <o:OLEObject Type="Embed" ProgID="Equation.DSMT4" ShapeID="_x0000_i1121" DrawAspect="Content" ObjectID="_1612883134" r:id="rId444"/>
        </w:object>
      </w:r>
      <w:r w:rsidRPr="00260DF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60DFD">
        <w:rPr>
          <w:rFonts w:ascii="Times New Roman" w:hAnsi="Times New Roman" w:cs="Times New Roman"/>
          <w:b/>
          <w:color w:val="7030A0"/>
          <w:sz w:val="24"/>
          <w:szCs w:val="24"/>
          <w:lang w:val="vi-VN"/>
        </w:rPr>
        <w:tab/>
      </w:r>
    </w:p>
    <w:p w14:paraId="725654E4" w14:textId="77777777" w:rsidR="00891DD8" w:rsidRPr="00260DFD" w:rsidRDefault="00891DD8" w:rsidP="00891DD8">
      <w:pPr>
        <w:tabs>
          <w:tab w:val="left" w:pos="2268"/>
        </w:tabs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7503A0DE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92" w:firstLine="0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</w:pPr>
      <w:r w:rsidRPr="00260DFD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>Tác giả : Vũ Việt Tiến, FB: Vũ Việt Tiến</w:t>
      </w:r>
    </w:p>
    <w:p w14:paraId="273F502C" w14:textId="77777777" w:rsidR="00891DD8" w:rsidRPr="00260DFD" w:rsidRDefault="00891DD8" w:rsidP="00891DD8">
      <w:pPr>
        <w:tabs>
          <w:tab w:val="left" w:pos="2268"/>
        </w:tabs>
        <w:spacing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C</w:t>
      </w:r>
    </w:p>
    <w:p w14:paraId="42F374A3" w14:textId="77777777" w:rsidR="00891DD8" w:rsidRPr="00260DFD" w:rsidRDefault="00891DD8" w:rsidP="00891DD8">
      <w:pPr>
        <w:ind w:left="992" w:firstLine="0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</w:pPr>
      <w:r w:rsidRPr="00260DFD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fr-FR"/>
        </w:rPr>
        <w:t xml:space="preserve">Ta có diện tính cần tính là </w:t>
      </w:r>
      <w:r w:rsidR="00955D06" w:rsidRPr="00955D06">
        <w:rPr>
          <w:rFonts w:ascii="Times New Roman" w:hAnsi="Times New Roman" w:cs="Times New Roman"/>
          <w:noProof/>
          <w:color w:val="1C1E21"/>
          <w:position w:val="-34"/>
          <w:sz w:val="24"/>
          <w:szCs w:val="24"/>
          <w:shd w:val="clear" w:color="auto" w:fill="FFFFFF"/>
          <w:lang w:val="vi-VN"/>
        </w:rPr>
        <w:object w:dxaOrig="5460" w:dyaOrig="915" w14:anchorId="525F6BCC">
          <v:shape id="_x0000_i1120" type="#_x0000_t75" alt="" style="width:273.25pt;height:45.8pt;mso-width-percent:0;mso-height-percent:0;mso-width-percent:0;mso-height-percent:0" o:ole="">
            <v:imagedata r:id="rId445" o:title=""/>
          </v:shape>
          <o:OLEObject Type="Embed" ProgID="Equation.DSMT4" ShapeID="_x0000_i1120" DrawAspect="Content" ObjectID="_1612883135" r:id="rId446"/>
        </w:object>
      </w:r>
    </w:p>
    <w:p w14:paraId="10CE6417" w14:textId="77777777" w:rsidR="00891DD8" w:rsidRPr="00260DFD" w:rsidRDefault="00955D06" w:rsidP="00891DD8">
      <w:pPr>
        <w:ind w:left="992" w:firstLine="0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  <w:lang w:val="vi-VN"/>
        </w:rPr>
      </w:pPr>
      <w:r w:rsidRPr="00955D06">
        <w:rPr>
          <w:rFonts w:ascii="Times New Roman" w:hAnsi="Times New Roman" w:cs="Times New Roman"/>
          <w:noProof/>
          <w:color w:val="1C1E21"/>
          <w:position w:val="-30"/>
          <w:sz w:val="24"/>
          <w:szCs w:val="24"/>
          <w:shd w:val="clear" w:color="auto" w:fill="FFFFFF"/>
          <w:lang w:val="vi-VN"/>
        </w:rPr>
        <w:object w:dxaOrig="6420" w:dyaOrig="780" w14:anchorId="46F67EED">
          <v:shape id="_x0000_i1119" type="#_x0000_t75" alt="" style="width:321.25pt;height:39.25pt;mso-width-percent:0;mso-height-percent:0;mso-width-percent:0;mso-height-percent:0" o:ole="">
            <v:imagedata r:id="rId447" o:title=""/>
          </v:shape>
          <o:OLEObject Type="Embed" ProgID="Equation.DSMT4" ShapeID="_x0000_i1119" DrawAspect="Content" ObjectID="_1612883136" r:id="rId448"/>
        </w:object>
      </w:r>
    </w:p>
    <w:p w14:paraId="58E275C9" w14:textId="77777777" w:rsidR="00891DD8" w:rsidRPr="00260DFD" w:rsidRDefault="00955D06" w:rsidP="00891DD8">
      <w:pPr>
        <w:ind w:left="992" w:firstLine="0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</w:pPr>
      <w:r w:rsidRPr="00955D06">
        <w:rPr>
          <w:rFonts w:ascii="Times New Roman" w:hAnsi="Times New Roman" w:cs="Times New Roman"/>
          <w:noProof/>
          <w:color w:val="1C1E21"/>
          <w:position w:val="-24"/>
          <w:sz w:val="24"/>
          <w:szCs w:val="24"/>
          <w:shd w:val="clear" w:color="auto" w:fill="FFFFFF"/>
          <w:lang w:val="vi-VN"/>
        </w:rPr>
        <w:object w:dxaOrig="3360" w:dyaOrig="675" w14:anchorId="3DD484BF">
          <v:shape id="_x0000_i1118" type="#_x0000_t75" alt="" style="width:168pt;height:33.8pt;mso-width-percent:0;mso-height-percent:0;mso-width-percent:0;mso-height-percent:0" o:ole="">
            <v:imagedata r:id="rId449" o:title=""/>
          </v:shape>
          <o:OLEObject Type="Embed" ProgID="Equation.DSMT4" ShapeID="_x0000_i1118" DrawAspect="Content" ObjectID="_1612883137" r:id="rId450"/>
        </w:object>
      </w:r>
      <w:r w:rsidR="00891DD8" w:rsidRPr="00260DFD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>.</w:t>
      </w:r>
    </w:p>
    <w:p w14:paraId="02CD790A" w14:textId="77777777" w:rsidR="00891DD8" w:rsidRPr="00260DFD" w:rsidRDefault="00891DD8" w:rsidP="00891DD8">
      <w:pPr>
        <w:ind w:left="992" w:firstLine="0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</w:pPr>
      <w:r w:rsidRPr="00260DFD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 xml:space="preserve">Vậy </w:t>
      </w:r>
      <w:r w:rsidR="00955D06" w:rsidRPr="00955D06">
        <w:rPr>
          <w:rFonts w:ascii="Times New Roman" w:hAnsi="Times New Roman" w:cs="Times New Roman"/>
          <w:noProof/>
          <w:color w:val="1C1E21"/>
          <w:position w:val="-24"/>
          <w:sz w:val="24"/>
          <w:szCs w:val="24"/>
          <w:shd w:val="clear" w:color="auto" w:fill="FFFFFF"/>
        </w:rPr>
        <w:object w:dxaOrig="600" w:dyaOrig="615" w14:anchorId="0C423ACC">
          <v:shape id="_x0000_i1117" type="#_x0000_t75" alt="" style="width:30pt;height:31.1pt;mso-width-percent:0;mso-height-percent:0;mso-width-percent:0;mso-height-percent:0" o:ole="">
            <v:imagedata r:id="rId451" o:title=""/>
          </v:shape>
          <o:OLEObject Type="Embed" ProgID="Equation.DSMT4" ShapeID="_x0000_i1117" DrawAspect="Content" ObjectID="_1612883138" r:id="rId452"/>
        </w:object>
      </w:r>
      <w:r w:rsidRPr="00260DFD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>,</w:t>
      </w:r>
      <w:r w:rsidR="00955D06" w:rsidRPr="00955D06">
        <w:rPr>
          <w:rFonts w:ascii="Times New Roman" w:hAnsi="Times New Roman" w:cs="Times New Roman"/>
          <w:noProof/>
          <w:color w:val="1C1E21"/>
          <w:position w:val="-24"/>
          <w:sz w:val="24"/>
          <w:szCs w:val="24"/>
          <w:shd w:val="clear" w:color="auto" w:fill="FFFFFF"/>
        </w:rPr>
        <w:object w:dxaOrig="2265" w:dyaOrig="615" w14:anchorId="047C1C27">
          <v:shape id="_x0000_i1116" type="#_x0000_t75" alt="" style="width:112.9pt;height:31.1pt;mso-width-percent:0;mso-height-percent:0;mso-width-percent:0;mso-height-percent:0" o:ole="">
            <v:imagedata r:id="rId453" o:title=""/>
          </v:shape>
          <o:OLEObject Type="Embed" ProgID="Equation.DSMT4" ShapeID="_x0000_i1116" DrawAspect="Content" ObjectID="_1612883139" r:id="rId454"/>
        </w:object>
      </w:r>
      <w:r w:rsidRPr="00260DFD"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  <w:t>.</w:t>
      </w:r>
    </w:p>
    <w:p w14:paraId="1FA92005" w14:textId="77777777" w:rsidR="00891DD8" w:rsidRPr="00260DFD" w:rsidRDefault="00891DD8" w:rsidP="00891DD8">
      <w:pPr>
        <w:ind w:left="992" w:firstLine="0"/>
        <w:rPr>
          <w:rFonts w:ascii="Times New Roman" w:hAnsi="Times New Roman" w:cs="Times New Roman"/>
          <w:color w:val="1C1E21"/>
          <w:sz w:val="24"/>
          <w:szCs w:val="24"/>
          <w:shd w:val="clear" w:color="auto" w:fill="FFFFFF"/>
        </w:rPr>
      </w:pPr>
    </w:p>
    <w:p w14:paraId="363E19D0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color w:val="0000FF"/>
          <w:sz w:val="24"/>
          <w:szCs w:val="24"/>
        </w:rPr>
        <w:t>hoxuandung1010@gmail.com</w:t>
      </w:r>
    </w:p>
    <w:p w14:paraId="077121AC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17.</w:t>
      </w:r>
      <w:r w:rsidRPr="00260DFD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390" w14:anchorId="1BC39D91">
          <v:shape id="_x0000_i1115" type="#_x0000_t75" alt="" style="width:24pt;height:20.2pt;mso-width-percent:0;mso-height-percent:0;mso-width-percent:0;mso-height-percent:0" o:ole="">
            <v:imagedata r:id="rId455" o:title=""/>
          </v:shape>
          <o:OLEObject Type="Embed" ProgID="Equation.DSMT4" ShapeID="_x0000_i1115" DrawAspect="Content" ObjectID="_1612883140" r:id="rId456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là hình phẳng giới hạn bởi các đồ thị hàm số </w:t>
      </w:r>
      <w:r w:rsidR="00955D06" w:rsidRPr="00955D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60" w:dyaOrig="360" w14:anchorId="5730E1BE">
          <v:shape id="_x0000_i1114" type="#_x0000_t75" alt="" style="width:63.25pt;height:18pt;mso-width-percent:0;mso-height-percent:0;mso-width-percent:0;mso-height-percent:0" o:ole="">
            <v:imagedata r:id="rId457" o:title=""/>
          </v:shape>
          <o:OLEObject Type="Embed" ProgID="Equation.DSMT4" ShapeID="_x0000_i1114" DrawAspect="Content" ObjectID="_1612883141" r:id="rId458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và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55" w:dyaOrig="390" w14:anchorId="5522F2B2">
          <v:shape id="_x0000_i1113" type="#_x0000_t75" alt="" style="width:73.1pt;height:20.2pt;mso-width-percent:0;mso-height-percent:0;mso-width-percent:0;mso-height-percent:0" o:ole="">
            <v:imagedata r:id="rId459" o:title=""/>
          </v:shape>
          <o:OLEObject Type="Embed" ProgID="Equation.DSMT4" ShapeID="_x0000_i1113" DrawAspect="Content" ObjectID="_1612883142" r:id="rId460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(tham khảo hình vẽ bên). Diện tích hình phẳng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390" w14:anchorId="6B0E6CC8">
          <v:shape id="_x0000_i1112" type="#_x0000_t75" alt="" style="width:24pt;height:20.2pt;mso-width-percent:0;mso-height-percent:0;mso-width-percent:0;mso-height-percent:0" o:ole="">
            <v:imagedata r:id="rId461" o:title=""/>
          </v:shape>
          <o:OLEObject Type="Embed" ProgID="Equation.DSMT4" ShapeID="_x0000_i1112" DrawAspect="Content" ObjectID="_1612883143" r:id="rId462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1A25868C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CA77224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lastRenderedPageBreak/>
        <w:t>A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955D06" w:rsidRPr="00955D06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  <w:highlight w:val="yellow"/>
        </w:rPr>
        <w:object w:dxaOrig="915" w:dyaOrig="600" w14:anchorId="260BED63">
          <v:shape id="_x0000_i1111" type="#_x0000_t75" alt="" style="width:45.8pt;height:30pt;mso-width-percent:0;mso-height-percent:0;mso-width-percent:0;mso-height-percent:0" o:ole="">
            <v:imagedata r:id="rId463" o:title=""/>
          </v:shape>
          <o:OLEObject Type="Embed" ProgID="Equation.DSMT4" ShapeID="_x0000_i1111" DrawAspect="Content" ObjectID="_1612883144" r:id="rId464"/>
        </w:objec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930" w:dyaOrig="600" w14:anchorId="473C94F4">
          <v:shape id="_x0000_i1110" type="#_x0000_t75" alt="" style="width:46.9pt;height:30pt;mso-width-percent:0;mso-height-percent:0;mso-width-percent:0;mso-height-percent:0" o:ole="">
            <v:imagedata r:id="rId465" o:title=""/>
          </v:shape>
          <o:OLEObject Type="Embed" ProgID="Equation.DSMT4" ShapeID="_x0000_i1110" DrawAspect="Content" ObjectID="_1612883145" r:id="rId466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885" w:dyaOrig="600" w14:anchorId="7B88BDFD">
          <v:shape id="_x0000_i1109" type="#_x0000_t75" alt="" style="width:44.2pt;height:30pt;mso-width-percent:0;mso-height-percent:0;mso-width-percent:0;mso-height-percent:0" o:ole="">
            <v:imagedata r:id="rId467" o:title=""/>
          </v:shape>
          <o:OLEObject Type="Embed" ProgID="Equation.DSMT4" ShapeID="_x0000_i1109" DrawAspect="Content" ObjectID="_1612883146" r:id="rId468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b/>
          <w:noProof/>
          <w:color w:val="0000FF"/>
          <w:position w:val="-24"/>
          <w:sz w:val="24"/>
          <w:szCs w:val="24"/>
        </w:rPr>
        <w:object w:dxaOrig="555" w:dyaOrig="630" w14:anchorId="7A83CFDD">
          <v:shape id="_x0000_i1108" type="#_x0000_t75" alt="" style="width:27.8pt;height:32.2pt;mso-width-percent:0;mso-height-percent:0;mso-width-percent:0;mso-height-percent:0" o:ole="">
            <v:imagedata r:id="rId469" o:title=""/>
          </v:shape>
          <o:OLEObject Type="Embed" ProgID="Equation.DSMT4" ShapeID="_x0000_i1108" DrawAspect="Content" ObjectID="_1612883147" r:id="rId470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ED29B48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ED26630" wp14:editId="68A72C75">
            <wp:extent cx="1981200" cy="3381375"/>
            <wp:effectExtent l="0" t="0" r="0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587" t="4565" r="33960" b="59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338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9BE894" w14:textId="77777777" w:rsidR="00891DD8" w:rsidRPr="00260DFD" w:rsidRDefault="00891DD8" w:rsidP="00891DD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8366449" w14:textId="77777777" w:rsidR="00891DD8" w:rsidRPr="00260DFD" w:rsidRDefault="00891DD8" w:rsidP="00891DD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Tác giả: Hồ Xuân Dũng  </w:t>
      </w:r>
      <w:r w:rsidRPr="00260DF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Dũng Hồ Xuân                    </w:t>
      </w:r>
    </w:p>
    <w:p w14:paraId="39B21B4A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00CDA666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061696E" wp14:editId="64169480">
            <wp:extent cx="5934075" cy="3781425"/>
            <wp:effectExtent l="0" t="0" r="9525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755997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 xml:space="preserve">Phương trình hoành độ giao điểm của hai đồ thị hàm số </w:t>
      </w:r>
      <w:r w:rsidR="00955D06" w:rsidRPr="00955D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60" w:dyaOrig="360" w14:anchorId="48B7075B">
          <v:shape id="_x0000_i1107" type="#_x0000_t75" alt="" style="width:63.25pt;height:18pt;mso-width-percent:0;mso-height-percent:0;mso-width-percent:0;mso-height-percent:0" o:ole="">
            <v:imagedata r:id="rId473" o:title=""/>
          </v:shape>
          <o:OLEObject Type="Embed" ProgID="Equation.DSMT4" ShapeID="_x0000_i1107" DrawAspect="Content" ObjectID="_1612883148" r:id="rId474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là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40" w:dyaOrig="330" w14:anchorId="3FF286B1">
          <v:shape id="_x0000_i1106" type="#_x0000_t75" alt="" style="width:1in;height:16.9pt;mso-width-percent:0;mso-height-percent:0;mso-width-percent:0;mso-height-percent:0" o:ole="">
            <v:imagedata r:id="rId475" o:title=""/>
          </v:shape>
          <o:OLEObject Type="Embed" ProgID="Equation.DSMT4" ShapeID="_x0000_i1106" DrawAspect="Content" ObjectID="_1612883149" r:id="rId476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. Suy ra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35" w:dyaOrig="390" w14:anchorId="5B045955">
          <v:shape id="_x0000_i1105" type="#_x0000_t75" alt="" style="width:37.1pt;height:20.2pt;mso-width-percent:0;mso-height-percent:0;mso-width-percent:0;mso-height-percent:0" o:ole="">
            <v:imagedata r:id="rId477" o:title=""/>
          </v:shape>
          <o:OLEObject Type="Embed" ProgID="Equation.DSMT4" ShapeID="_x0000_i1105" DrawAspect="Content" ObjectID="_1612883150" r:id="rId478"/>
        </w:object>
      </w:r>
      <w:r w:rsidRPr="00260DFD">
        <w:rPr>
          <w:rFonts w:ascii="Times New Roman" w:hAnsi="Times New Roman" w:cs="Times New Roman"/>
          <w:sz w:val="24"/>
          <w:szCs w:val="24"/>
        </w:rPr>
        <w:t>.</w:t>
      </w:r>
    </w:p>
    <w:p w14:paraId="6CFADB15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 xml:space="preserve">Phương trình hoành độ giao điểm của hai đồ thị hàm số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85" w:dyaOrig="390" w14:anchorId="2EAB0AAB">
          <v:shape id="_x0000_i1104" type="#_x0000_t75" alt="" style="width:104.2pt;height:20.2pt;mso-width-percent:0;mso-height-percent:0;mso-width-percent:0;mso-height-percent:0" o:ole="">
            <v:imagedata r:id="rId479" o:title=""/>
          </v:shape>
          <o:OLEObject Type="Embed" ProgID="Equation.DSMT4" ShapeID="_x0000_i1104" DrawAspect="Content" ObjectID="_1612883151" r:id="rId480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là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00" w:dyaOrig="390" w14:anchorId="4BB5779B">
          <v:shape id="_x0000_i1103" type="#_x0000_t75" alt="" style="width:120pt;height:20.2pt;mso-width-percent:0;mso-height-percent:0;mso-width-percent:0;mso-height-percent:0" o:ole="">
            <v:imagedata r:id="rId481" o:title=""/>
          </v:shape>
          <o:OLEObject Type="Embed" ProgID="Equation.DSMT4" ShapeID="_x0000_i1103" DrawAspect="Content" ObjectID="_1612883152" r:id="rId482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. Suy ra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10" w:dyaOrig="390" w14:anchorId="09DF91F4">
          <v:shape id="_x0000_i1102" type="#_x0000_t75" alt="" style="width:40.9pt;height:20.2pt;mso-width-percent:0;mso-height-percent:0;mso-width-percent:0;mso-height-percent:0" o:ole="">
            <v:imagedata r:id="rId483" o:title=""/>
          </v:shape>
          <o:OLEObject Type="Embed" ProgID="Equation.DSMT4" ShapeID="_x0000_i1102" DrawAspect="Content" ObjectID="_1612883153" r:id="rId484"/>
        </w:object>
      </w:r>
      <w:r w:rsidRPr="00260DFD">
        <w:rPr>
          <w:rFonts w:ascii="Times New Roman" w:hAnsi="Times New Roman" w:cs="Times New Roman"/>
          <w:sz w:val="24"/>
          <w:szCs w:val="24"/>
        </w:rPr>
        <w:t>.</w:t>
      </w:r>
    </w:p>
    <w:p w14:paraId="6EB3A94A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lastRenderedPageBreak/>
        <w:t xml:space="preserve">Khi đó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85" w:dyaOrig="375" w14:anchorId="398ED33E">
          <v:shape id="_x0000_i1101" type="#_x0000_t75" alt="" style="width:88.9pt;height:19.1pt;mso-width-percent:0;mso-height-percent:0;mso-width-percent:0;mso-height-percent:0" o:ole="">
            <v:imagedata r:id="rId485" o:title=""/>
          </v:shape>
          <o:OLEObject Type="Embed" ProgID="Equation.DSMT4" ShapeID="_x0000_i1101" DrawAspect="Content" ObjectID="_1612883154" r:id="rId486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7D72750A" w14:textId="77777777" w:rsidR="00891DD8" w:rsidRPr="00260DFD" w:rsidRDefault="00955D06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55D06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7530" w:dyaOrig="840" w14:anchorId="5A75CB95">
          <v:shape id="_x0000_i1100" type="#_x0000_t75" alt="" style="width:376.9pt;height:42pt;mso-width-percent:0;mso-height-percent:0;mso-width-percent:0;mso-height-percent:0" o:ole="">
            <v:imagedata r:id="rId487" o:title=""/>
          </v:shape>
          <o:OLEObject Type="Embed" ProgID="Equation.DSMT4" ShapeID="_x0000_i1100" DrawAspect="Content" ObjectID="_1612883155" r:id="rId488"/>
        </w:object>
      </w:r>
      <w:r w:rsidR="00891DD8" w:rsidRPr="00260DFD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2B00F5E6" w14:textId="77777777" w:rsidR="00891DD8" w:rsidRPr="00260DFD" w:rsidRDefault="00955D06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55D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4530" w:dyaOrig="735" w14:anchorId="537B6BC2">
          <v:shape id="_x0000_i1099" type="#_x0000_t75" alt="" style="width:226.9pt;height:37.1pt;mso-width-percent:0;mso-height-percent:0;mso-width-percent:0;mso-height-percent:0" o:ole="">
            <v:imagedata r:id="rId489" o:title=""/>
          </v:shape>
          <o:OLEObject Type="Embed" ProgID="Equation.DSMT4" ShapeID="_x0000_i1099" DrawAspect="Content" ObjectID="_1612883156" r:id="rId490"/>
        </w:object>
      </w:r>
      <w:r w:rsidR="00891DD8" w:rsidRPr="00260DFD">
        <w:rPr>
          <w:rFonts w:ascii="Times New Roman" w:hAnsi="Times New Roman" w:cs="Times New Roman"/>
          <w:sz w:val="24"/>
          <w:szCs w:val="24"/>
        </w:rPr>
        <w:t>.</w:t>
      </w:r>
    </w:p>
    <w:p w14:paraId="5EE6365E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 xml:space="preserve">Do đó </w:t>
      </w:r>
      <w:r w:rsidR="00955D06" w:rsidRPr="00955D0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765" w:dyaOrig="630" w14:anchorId="69A247BF">
          <v:shape id="_x0000_i1098" type="#_x0000_t75" alt="" style="width:188.2pt;height:32.2pt;mso-width-percent:0;mso-height-percent:0;mso-width-percent:0;mso-height-percent:0" o:ole="">
            <v:imagedata r:id="rId491" o:title=""/>
          </v:shape>
          <o:OLEObject Type="Embed" ProgID="Equation.DSMT4" ShapeID="_x0000_i1098" DrawAspect="Content" ObjectID="_1612883157" r:id="rId492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(đvdt).</w:t>
      </w:r>
    </w:p>
    <w:p w14:paraId="40C0AEBB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color w:val="0000FF"/>
          <w:sz w:val="24"/>
          <w:szCs w:val="24"/>
        </w:rPr>
        <w:t>Nguyenhanh19122011@gmail.com</w:t>
      </w:r>
    </w:p>
    <w:p w14:paraId="3AFC1C11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Câu 18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  <w:t>Cho (H)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5" w14:anchorId="105B6C32">
          <v:shape id="_x0000_i1097" type="#_x0000_t75" alt="" style="width:24pt;height:20.2pt;mso-width-percent:0;mso-height-percent:0;mso-width-percent:0;mso-height-percent:0" o:ole="">
            <v:imagedata r:id="rId493" o:title=""/>
          </v:shape>
          <o:OLEObject Type="Embed" ProgID="Equation.DSMT4" ShapeID="_x0000_i1097" DrawAspect="Content" ObjectID="_1612883158" r:id="rId494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là hình phẳng được tô đậm trong hình vẽ và được giới hạn bởi các đường có phương trình </w:t>
      </w:r>
      <w:r w:rsidR="00955D06" w:rsidRPr="00955D0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010" w:dyaOrig="615" w14:anchorId="42E9307B">
          <v:shape id="_x0000_i1096" type="#_x0000_t75" alt="" style="width:100.9pt;height:31.1pt;mso-width-percent:0;mso-height-percent:0;mso-width-percent:0;mso-height-percent:0" o:ole="">
            <v:imagedata r:id="rId495" o:title=""/>
          </v:shape>
          <o:OLEObject Type="Embed" ProgID="Equation.DSMT4" ShapeID="_x0000_i1096" DrawAspect="Content" ObjectID="_1612883159" r:id="rId496"/>
        </w:object>
      </w:r>
      <w:r w:rsidRPr="00260DFD">
        <w:rPr>
          <w:rFonts w:ascii="Times New Roman" w:hAnsi="Times New Roman" w:cs="Times New Roman"/>
          <w:sz w:val="24"/>
          <w:szCs w:val="24"/>
        </w:rPr>
        <w:t>,</w:t>
      </w:r>
      <w:r w:rsidR="00955D06" w:rsidRPr="00955D0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035" w:dyaOrig="720" w14:anchorId="59897157">
          <v:shape id="_x0000_i1095" type="#_x0000_t75" alt="" style="width:51.8pt;height:36pt;mso-width-percent:0;mso-height-percent:0;mso-width-percent:0;mso-height-percent:0" o:ole="">
            <v:imagedata r:id="rId497" o:title=""/>
          </v:shape>
          <o:OLEObject Type="Embed" ProgID="Equation.DSMT4" ShapeID="_x0000_i1095" DrawAspect="Content" ObjectID="_1612883160" r:id="rId498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 </w:t>
      </w:r>
      <w:r w:rsidR="00955D06" w:rsidRPr="00955D0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600" w:dyaOrig="675" w14:anchorId="19F3D02F">
          <v:shape id="_x0000_i1094" type="#_x0000_t75" alt="" style="width:30pt;height:33.8pt;mso-width-percent:0;mso-height-percent:0;mso-width-percent:0;mso-height-percent:0" o:ole="">
            <v:imagedata r:id="rId499" o:title=""/>
          </v:shape>
          <o:OLEObject Type="Embed" ProgID="Equation.DSMT4" ShapeID="_x0000_i1094" DrawAspect="Content" ObjectID="_1612883161" r:id="rId500"/>
        </w:object>
      </w:r>
      <w:r w:rsidRPr="00260DFD">
        <w:rPr>
          <w:rFonts w:ascii="Times New Roman" w:hAnsi="Times New Roman" w:cs="Times New Roman"/>
          <w:sz w:val="24"/>
          <w:szCs w:val="24"/>
        </w:rPr>
        <w:t>. Diện tích của (H) bằng ?</w:t>
      </w:r>
    </w:p>
    <w:p w14:paraId="74CD93BC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vi-VN"/>
        </w:rPr>
        <w:object w:dxaOrig="300" w:dyaOrig="615" w14:anchorId="23233A1E">
          <v:shape id="_x0000_i1093" type="#_x0000_t75" alt="" style="width:15.25pt;height:31.1pt;mso-width-percent:0;mso-height-percent:0;mso-width-percent:0;mso-height-percent:0" o:ole="">
            <v:imagedata r:id="rId501" o:title=""/>
          </v:shape>
          <o:OLEObject Type="Embed" ProgID="Equation.DSMT4" ShapeID="_x0000_i1093" DrawAspect="Content" ObjectID="_1612883162" r:id="rId502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955D06" w:rsidRPr="00955D06">
        <w:rPr>
          <w:rFonts w:ascii="Times New Roman" w:eastAsia="Times New Roman" w:hAnsi="Times New Roman" w:cs="Times New Roman"/>
          <w:noProof/>
          <w:position w:val="-24"/>
          <w:sz w:val="24"/>
          <w:szCs w:val="24"/>
          <w:highlight w:val="yellow"/>
          <w:lang w:val="vi-VN"/>
        </w:rPr>
        <w:object w:dxaOrig="315" w:dyaOrig="615" w14:anchorId="196E4216">
          <v:shape id="_x0000_i1092" type="#_x0000_t75" alt="" style="width:15.8pt;height:31.1pt;mso-width-percent:0;mso-height-percent:0;mso-width-percent:0;mso-height-percent:0" o:ole="">
            <v:imagedata r:id="rId503" o:title=""/>
          </v:shape>
          <o:OLEObject Type="Embed" ProgID="Equation.DSMT4" ShapeID="_x0000_i1092" DrawAspect="Content" ObjectID="_1612883163" r:id="rId504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vi-VN"/>
        </w:rPr>
        <w:object w:dxaOrig="300" w:dyaOrig="630" w14:anchorId="2097177E">
          <v:shape id="_x0000_i1091" type="#_x0000_t75" alt="" style="width:15.25pt;height:32.2pt;mso-width-percent:0;mso-height-percent:0;mso-width-percent:0;mso-height-percent:0" o:ole="">
            <v:imagedata r:id="rId505" o:title=""/>
          </v:shape>
          <o:OLEObject Type="Embed" ProgID="Equation.DSMT4" ShapeID="_x0000_i1091" DrawAspect="Content" ObjectID="_1612883164" r:id="rId506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vi-VN"/>
        </w:rPr>
        <w:object w:dxaOrig="315" w:dyaOrig="615" w14:anchorId="1A2FB523">
          <v:shape id="_x0000_i1090" type="#_x0000_t75" alt="" style="width:15.8pt;height:31.1pt;mso-width-percent:0;mso-height-percent:0;mso-width-percent:0;mso-height-percent:0" o:ole="">
            <v:imagedata r:id="rId507" o:title=""/>
          </v:shape>
          <o:OLEObject Type="Embed" ProgID="Equation.DSMT4" ShapeID="_x0000_i1090" DrawAspect="Content" ObjectID="_1612883165" r:id="rId508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DA99227" w14:textId="77777777" w:rsidR="00891DD8" w:rsidRPr="00260DFD" w:rsidRDefault="00891DD8" w:rsidP="00891DD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D58A993" w14:textId="77777777" w:rsidR="00891DD8" w:rsidRPr="00260DFD" w:rsidRDefault="00891DD8" w:rsidP="00891DD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Tác giả: Nguyễn Thị Hạnh </w:t>
      </w:r>
      <w:r w:rsidRPr="00260DFD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 Hạnh nguyễn</w:t>
      </w:r>
      <w:r w:rsidRPr="00260DF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</w:t>
      </w:r>
    </w:p>
    <w:p w14:paraId="0D6E4A37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5B21E357" w14:textId="77777777" w:rsidR="00891DD8" w:rsidRPr="00260DFD" w:rsidRDefault="00891DD8" w:rsidP="00891DD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4ABF046" wp14:editId="232D5A2A">
            <wp:extent cx="2505075" cy="2447925"/>
            <wp:effectExtent l="0" t="0" r="9525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1B65C2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 xml:space="preserve">+) Xét hình phẳng </w:t>
      </w:r>
      <w:r w:rsidR="00955D06" w:rsidRPr="00955D06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2715" w:dyaOrig="1035" w14:anchorId="5439F0CC">
          <v:shape id="_x0000_i1089" type="#_x0000_t75" alt="" style="width:135.8pt;height:51.8pt;mso-width-percent:0;mso-height-percent:0;mso-width-percent:0;mso-height-percent:0" o:ole="">
            <v:imagedata r:id="rId510" o:title=""/>
          </v:shape>
          <o:OLEObject Type="Embed" ProgID="Equation.DSMT4" ShapeID="_x0000_i1089" DrawAspect="Content" ObjectID="_1612883166" r:id="rId511"/>
        </w:object>
      </w:r>
      <w:r w:rsidRPr="00260DFD">
        <w:rPr>
          <w:rFonts w:ascii="Times New Roman" w:hAnsi="Times New Roman" w:cs="Times New Roman"/>
          <w:sz w:val="24"/>
          <w:szCs w:val="24"/>
        </w:rPr>
        <w:t>.</w:t>
      </w:r>
    </w:p>
    <w:p w14:paraId="3C1BA58F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 xml:space="preserve">Khi đó diện tích của </w:t>
      </w:r>
      <w:r w:rsidR="00955D06" w:rsidRPr="00955D0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95" w:dyaOrig="360" w14:anchorId="61030187">
          <v:shape id="_x0000_i1088" type="#_x0000_t75" alt="" style="width:25.1pt;height:18pt;mso-width-percent:0;mso-height-percent:0;mso-width-percent:0;mso-height-percent:0" o:ole="">
            <v:imagedata r:id="rId512" o:title=""/>
          </v:shape>
          <o:OLEObject Type="Embed" ProgID="Equation.DSMT4" ShapeID="_x0000_i1088" DrawAspect="Content" ObjectID="_1612883167" r:id="rId513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là </w:t>
      </w:r>
      <w:r w:rsidR="00955D06" w:rsidRPr="00955D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3075" w:dyaOrig="735" w14:anchorId="5476F248">
          <v:shape id="_x0000_i1087" type="#_x0000_t75" alt="" style="width:153.8pt;height:37.1pt;mso-width-percent:0;mso-height-percent:0;mso-width-percent:0;mso-height-percent:0" o:ole="">
            <v:imagedata r:id="rId514" o:title=""/>
          </v:shape>
          <o:OLEObject Type="Embed" ProgID="Equation.DSMT4" ShapeID="_x0000_i1087" DrawAspect="Content" ObjectID="_1612883168" r:id="rId515"/>
        </w:object>
      </w:r>
      <w:r w:rsidRPr="00260DFD">
        <w:rPr>
          <w:rFonts w:ascii="Times New Roman" w:hAnsi="Times New Roman" w:cs="Times New Roman"/>
          <w:sz w:val="24"/>
          <w:szCs w:val="24"/>
        </w:rPr>
        <w:t>.</w:t>
      </w:r>
    </w:p>
    <w:p w14:paraId="0BAB2FE0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 xml:space="preserve">+) Xét hình phẳng </w:t>
      </w:r>
      <w:r w:rsidR="00955D06" w:rsidRPr="00955D06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2940" w:dyaOrig="1035" w14:anchorId="1866314F">
          <v:shape id="_x0000_i1086" type="#_x0000_t75" alt="" style="width:147.25pt;height:51.8pt;mso-width-percent:0;mso-height-percent:0;mso-width-percent:0;mso-height-percent:0" o:ole="">
            <v:imagedata r:id="rId516" o:title=""/>
          </v:shape>
          <o:OLEObject Type="Embed" ProgID="Equation.DSMT4" ShapeID="_x0000_i1086" DrawAspect="Content" ObjectID="_1612883169" r:id="rId517"/>
        </w:object>
      </w:r>
      <w:r w:rsidRPr="00260DFD">
        <w:rPr>
          <w:rFonts w:ascii="Times New Roman" w:hAnsi="Times New Roman" w:cs="Times New Roman"/>
          <w:sz w:val="24"/>
          <w:szCs w:val="24"/>
        </w:rPr>
        <w:t>.</w:t>
      </w:r>
    </w:p>
    <w:p w14:paraId="41585E72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 xml:space="preserve">Khi đó diện tích của </w:t>
      </w:r>
      <w:r w:rsidR="00955D06" w:rsidRPr="00955D0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40" w:dyaOrig="360" w14:anchorId="71405DEC">
          <v:shape id="_x0000_i1085" type="#_x0000_t75" alt="" style="width:27.25pt;height:18pt;mso-width-percent:0;mso-height-percent:0;mso-width-percent:0;mso-height-percent:0" o:ole="">
            <v:imagedata r:id="rId518" o:title=""/>
          </v:shape>
          <o:OLEObject Type="Embed" ProgID="Equation.DSMT4" ShapeID="_x0000_i1085" DrawAspect="Content" ObjectID="_1612883170" r:id="rId519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là </w:t>
      </w:r>
      <w:r w:rsidR="00955D06" w:rsidRPr="00955D0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315" w:dyaOrig="720" w14:anchorId="61451143">
          <v:shape id="_x0000_i1084" type="#_x0000_t75" alt="" style="width:165.8pt;height:36pt;mso-width-percent:0;mso-height-percent:0;mso-width-percent:0;mso-height-percent:0" o:ole="">
            <v:imagedata r:id="rId520" o:title=""/>
          </v:shape>
          <o:OLEObject Type="Embed" ProgID="Equation.DSMT4" ShapeID="_x0000_i1084" DrawAspect="Content" ObjectID="_1612883171" r:id="rId521"/>
        </w:object>
      </w:r>
      <w:r w:rsidRPr="00260DFD">
        <w:rPr>
          <w:rFonts w:ascii="Times New Roman" w:hAnsi="Times New Roman" w:cs="Times New Roman"/>
          <w:sz w:val="24"/>
          <w:szCs w:val="24"/>
        </w:rPr>
        <w:t>.</w:t>
      </w:r>
    </w:p>
    <w:p w14:paraId="762C0C7C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 xml:space="preserve">Vậy diện tích của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5" w14:anchorId="2576FD8C">
          <v:shape id="_x0000_i1083" type="#_x0000_t75" alt="" style="width:24pt;height:20.2pt;mso-width-percent:0;mso-height-percent:0;mso-width-percent:0;mso-height-percent:0" o:ole="">
            <v:imagedata r:id="rId522" o:title=""/>
          </v:shape>
          <o:OLEObject Type="Embed" ProgID="Equation.DSMT4" ShapeID="_x0000_i1083" DrawAspect="Content" ObjectID="_1612883172" r:id="rId523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là </w:t>
      </w:r>
      <w:r w:rsidR="00955D06" w:rsidRPr="00955D0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520" w:dyaOrig="615" w14:anchorId="54E9432B">
          <v:shape id="_x0000_i1082" type="#_x0000_t75" alt="" style="width:126pt;height:31.1pt;mso-width-percent:0;mso-height-percent:0;mso-width-percent:0;mso-height-percent:0" o:ole="">
            <v:imagedata r:id="rId524" o:title=""/>
          </v:shape>
          <o:OLEObject Type="Embed" ProgID="Equation.DSMT4" ShapeID="_x0000_i1082" DrawAspect="Content" ObjectID="_1612883173" r:id="rId525"/>
        </w:object>
      </w:r>
      <w:r w:rsidRPr="00260DFD">
        <w:rPr>
          <w:rFonts w:ascii="Times New Roman" w:hAnsi="Times New Roman" w:cs="Times New Roman"/>
          <w:sz w:val="24"/>
          <w:szCs w:val="24"/>
        </w:rPr>
        <w:t>.</w:t>
      </w:r>
    </w:p>
    <w:p w14:paraId="12E7DF6B" w14:textId="77777777" w:rsidR="00891DD8" w:rsidRDefault="00891DD8" w:rsidP="00891DD8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472D4C6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hyperlink r:id="rId526" w:history="1">
        <w:r w:rsidRPr="00260DFD">
          <w:rPr>
            <w:rStyle w:val="Hyperlink"/>
            <w:rFonts w:ascii="Times New Roman" w:hAnsi="Times New Roman" w:cs="Times New Roman"/>
            <w:b/>
            <w:i/>
            <w:sz w:val="24"/>
            <w:szCs w:val="24"/>
          </w:rPr>
          <w:t>Hoamui1979@gmail.com</w:t>
        </w:r>
      </w:hyperlink>
      <w:r w:rsidRPr="00260DFD">
        <w:rPr>
          <w:rFonts w:ascii="Times New Roman" w:hAnsi="Times New Roman" w:cs="Times New Roman"/>
          <w:b/>
          <w:i/>
          <w:color w:val="0000FF"/>
          <w:sz w:val="24"/>
          <w:szCs w:val="24"/>
        </w:rPr>
        <w:t xml:space="preserve">   trichinhsp@gmail.com</w:t>
      </w:r>
    </w:p>
    <w:p w14:paraId="2459A605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Câu 19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  <w:t xml:space="preserve">Cho hàm số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5" w14:anchorId="735AA45E">
          <v:shape id="_x0000_i1081" type="#_x0000_t75" alt="" style="width:48pt;height:20.2pt;mso-width-percent:0;mso-height-percent:0;mso-width-percent:0;mso-height-percent:0" o:ole="">
            <v:imagedata r:id="rId527" o:title=""/>
          </v:shape>
          <o:OLEObject Type="Embed" ProgID="Equation.DSMT4" ShapeID="_x0000_i1081" DrawAspect="Content" ObjectID="_1612883174" r:id="rId528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liên tục trên đoạn </w:t>
      </w:r>
      <w:r w:rsidR="00955D06" w:rsidRPr="00955D06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570" w:dyaOrig="405" w14:anchorId="28E09EA8">
          <v:shape id="_x0000_i1080" type="#_x0000_t75" alt="" style="width:28.9pt;height:20.2pt;mso-width-percent:0;mso-height-percent:0;mso-width-percent:0;mso-height-percent:0" o:ole="">
            <v:imagedata r:id="rId529" o:title=""/>
          </v:shape>
          <o:OLEObject Type="Embed" ProgID="Equation.DSMT4" ShapeID="_x0000_i1080" DrawAspect="Content" ObjectID="_1612883175" r:id="rId530"/>
        </w:object>
      </w:r>
      <w:r w:rsidRPr="00260DFD">
        <w:rPr>
          <w:rFonts w:ascii="Times New Roman" w:hAnsi="Times New Roman" w:cs="Times New Roman"/>
          <w:b/>
          <w:position w:val="-36"/>
          <w:sz w:val="24"/>
          <w:szCs w:val="24"/>
        </w:rPr>
        <w:t xml:space="preserve"> </w: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đồ thị như hình bên và </w:t>
      </w:r>
      <w:r w:rsidR="00955D06" w:rsidRPr="00955D06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915" w:dyaOrig="405" w14:anchorId="4CC85AC0">
          <v:shape id="_x0000_i1079" type="#_x0000_t75" alt="" style="width:45.8pt;height:20.2pt;mso-width-percent:0;mso-height-percent:0;mso-width-percent:0;mso-height-percent:0" o:ole="">
            <v:imagedata r:id="rId531" o:title=""/>
          </v:shape>
          <o:OLEObject Type="Embed" ProgID="Equation.DSMT4" ShapeID="_x0000_i1079" DrawAspect="Content" ObjectID="_1612883176" r:id="rId532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Gọi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5" w:dyaOrig="285" w14:anchorId="7CB134A5">
          <v:shape id="_x0000_i1078" type="#_x0000_t75" alt="" style="width:10.9pt;height:14.2pt;mso-width-percent:0;mso-height-percent:0;mso-width-percent:0;mso-height-percent:0" o:ole="">
            <v:imagedata r:id="rId533" o:title=""/>
          </v:shape>
          <o:OLEObject Type="Embed" ProgID="Equation.DSMT4" ShapeID="_x0000_i1078" DrawAspect="Content" ObjectID="_1612883177" r:id="rId534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là diện tích của hình phẳng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5" w14:anchorId="473F239A">
          <v:shape id="_x0000_i1077" type="#_x0000_t75" alt="" style="width:24pt;height:20.2pt;mso-width-percent:0;mso-height-percent:0;mso-width-percent:0;mso-height-percent:0" o:ole="">
            <v:imagedata r:id="rId535" o:title=""/>
          </v:shape>
          <o:OLEObject Type="Embed" ProgID="Equation.DSMT4" ShapeID="_x0000_i1077" DrawAspect="Content" ObjectID="_1612883178" r:id="rId536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giới hạn bởi đồ thị hàm số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5" w14:anchorId="3030592C">
          <v:shape id="_x0000_i1076" type="#_x0000_t75" alt="" style="width:48pt;height:20.2pt;mso-width-percent:0;mso-height-percent:0;mso-width-percent:0;mso-height-percent:0" o:ole="">
            <v:imagedata r:id="rId537" o:title=""/>
          </v:shape>
          <o:OLEObject Type="Embed" ProgID="Equation.DSMT4" ShapeID="_x0000_i1076" DrawAspect="Content" ObjectID="_1612883179" r:id="rId538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và các đường thẳng </w:t>
      </w:r>
      <w:r w:rsidR="00955D06" w:rsidRPr="00955D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5" w:dyaOrig="315" w14:anchorId="3F550AD8">
          <v:shape id="_x0000_i1075" type="#_x0000_t75" alt="" style="width:27.8pt;height:15.8pt;mso-width-percent:0;mso-height-percent:0;mso-width-percent:0;mso-height-percent:0" o:ole="">
            <v:imagedata r:id="rId539" o:title=""/>
          </v:shape>
          <o:OLEObject Type="Embed" ProgID="Equation.DSMT4" ShapeID="_x0000_i1075" DrawAspect="Content" ObjectID="_1612883180" r:id="rId540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,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55" w:dyaOrig="225" w14:anchorId="6F4A1857">
          <v:shape id="_x0000_i1074" type="#_x0000_t75" alt="" style="width:27.8pt;height:10.9pt;mso-width-percent:0;mso-height-percent:0;mso-width-percent:0;mso-height-percent:0" o:ole="">
            <v:imagedata r:id="rId541" o:title=""/>
          </v:shape>
          <o:OLEObject Type="Embed" ProgID="Equation.DSMT4" ShapeID="_x0000_i1074" DrawAspect="Content" ObjectID="_1612883181" r:id="rId542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,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55" w:dyaOrig="285" w14:anchorId="2B98574E">
          <v:shape id="_x0000_i1073" type="#_x0000_t75" alt="" style="width:27.8pt;height:14.2pt;mso-width-percent:0;mso-height-percent:0;mso-width-percent:0;mso-height-percent:0" o:ole="">
            <v:imagedata r:id="rId543" o:title=""/>
          </v:shape>
          <o:OLEObject Type="Embed" ProgID="Equation.DSMT4" ShapeID="_x0000_i1073" DrawAspect="Content" ObjectID="_1612883182" r:id="rId544"/>
        </w:object>
      </w:r>
      <w:r w:rsidRPr="00260DFD">
        <w:rPr>
          <w:rFonts w:ascii="Times New Roman" w:hAnsi="Times New Roman" w:cs="Times New Roman"/>
          <w:sz w:val="24"/>
          <w:szCs w:val="24"/>
        </w:rPr>
        <w:t>. Mệnh đề nào sau đây sai?</w:t>
      </w:r>
    </w:p>
    <w:p w14:paraId="1E42CB7C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703FDE9" wp14:editId="3F3096B5">
            <wp:extent cx="2428875" cy="1962150"/>
            <wp:effectExtent l="0" t="0" r="9525" b="0"/>
            <wp:docPr id="63" name="Picture 63" descr="Description: A picture containing objec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escription: A picture containing objec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851A55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u w:val="single"/>
          <w:shd w:val="clear" w:color="auto" w:fill="FFFF00"/>
        </w:rPr>
        <w:t>A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00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  <w:shd w:val="clear" w:color="auto" w:fill="FFFF00"/>
        </w:rPr>
        <w:t xml:space="preserve"> </w:t>
      </w:r>
      <w:r w:rsidR="00955D06" w:rsidRPr="00955D06">
        <w:rPr>
          <w:rFonts w:ascii="Times New Roman" w:hAnsi="Times New Roman" w:cs="Times New Roman"/>
          <w:noProof/>
          <w:position w:val="-32"/>
          <w:sz w:val="24"/>
          <w:szCs w:val="24"/>
          <w:shd w:val="clear" w:color="auto" w:fill="FFFF00"/>
        </w:rPr>
        <w:object w:dxaOrig="2580" w:dyaOrig="720" w14:anchorId="149D7F09">
          <v:shape id="_x0000_i1072" type="#_x0000_t75" alt="" style="width:129.25pt;height:36pt;mso-width-percent:0;mso-height-percent:0;mso-width-percent:0;mso-height-percent:0" o:ole="">
            <v:imagedata r:id="rId546" o:title=""/>
          </v:shape>
          <o:OLEObject Type="Embed" ProgID="Equation.DSMT4" ShapeID="_x0000_i1072" DrawAspect="Content" ObjectID="_1612883183" r:id="rId547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580" w:dyaOrig="720" w14:anchorId="504ED8DD">
          <v:shape id="_x0000_i1071" type="#_x0000_t75" alt="" style="width:129.25pt;height:36pt;mso-width-percent:0;mso-height-percent:0;mso-width-percent:0;mso-height-percent:0" o:ole="">
            <v:imagedata r:id="rId548" o:title=""/>
          </v:shape>
          <o:OLEObject Type="Embed" ProgID="Equation.DSMT4" ShapeID="_x0000_i1071" DrawAspect="Content" ObjectID="_1612883184" r:id="rId549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</w:p>
    <w:p w14:paraId="244FF0E5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500" w:dyaOrig="720" w14:anchorId="6BFF9F36">
          <v:shape id="_x0000_i1070" type="#_x0000_t75" alt="" style="width:75.25pt;height:36pt;mso-width-percent:0;mso-height-percent:0;mso-width-percent:0;mso-height-percent:0" o:ole="">
            <v:imagedata r:id="rId550" o:title=""/>
          </v:shape>
          <o:OLEObject Type="Embed" ProgID="Equation.DSMT4" ShapeID="_x0000_i1070" DrawAspect="Content" ObjectID="_1612883185" r:id="rId551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580" w:dyaOrig="720" w14:anchorId="681B3192">
          <v:shape id="_x0000_i1069" type="#_x0000_t75" alt="" style="width:129.25pt;height:36pt;mso-width-percent:0;mso-height-percent:0;mso-width-percent:0;mso-height-percent:0" o:ole="">
            <v:imagedata r:id="rId552" o:title=""/>
          </v:shape>
          <o:OLEObject Type="Embed" ProgID="Equation.DSMT4" ShapeID="_x0000_i1069" DrawAspect="Content" ObjectID="_1612883186" r:id="rId553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9D935A5" w14:textId="77777777" w:rsidR="00891DD8" w:rsidRPr="00260DFD" w:rsidRDefault="00891DD8" w:rsidP="00891DD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CEBB41D" w14:textId="77777777" w:rsidR="00891DD8" w:rsidRPr="00260DFD" w:rsidRDefault="00891DD8" w:rsidP="00891DD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Tác giả: Hoa Mùi  </w:t>
      </w:r>
      <w:r w:rsidRPr="00260DF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Hoa Mùi                    </w:t>
      </w:r>
    </w:p>
    <w:p w14:paraId="496986B7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7061ED93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 xml:space="preserve">Từ giả thiết bài toán kết hợp với hình vẽ ta có diện tích của hình phẳng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5" w14:anchorId="197301C7">
          <v:shape id="_x0000_i1068" type="#_x0000_t75" alt="" style="width:24pt;height:20.2pt;mso-width-percent:0;mso-height-percent:0;mso-width-percent:0;mso-height-percent:0" o:ole="">
            <v:imagedata r:id="rId535" o:title=""/>
          </v:shape>
          <o:OLEObject Type="Embed" ProgID="Equation.DSMT4" ShapeID="_x0000_i1068" DrawAspect="Content" ObjectID="_1612883187" r:id="rId554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là: </w:t>
      </w:r>
    </w:p>
    <w:p w14:paraId="77E40B19" w14:textId="77777777" w:rsidR="00891DD8" w:rsidRPr="00260DFD" w:rsidRDefault="00955D06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55D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6225" w:dyaOrig="720" w14:anchorId="16F9766B">
          <v:shape id="_x0000_i1067" type="#_x0000_t75" alt="" style="width:310.9pt;height:36pt;mso-width-percent:0;mso-height-percent:0;mso-width-percent:0;mso-height-percent:0" o:ole="">
            <v:imagedata r:id="rId555" o:title=""/>
          </v:shape>
          <o:OLEObject Type="Embed" ProgID="Equation.DSMT4" ShapeID="_x0000_i1067" DrawAspect="Content" ObjectID="_1612883188" r:id="rId556"/>
        </w:object>
      </w:r>
      <w:r w:rsidR="00891DD8" w:rsidRPr="00260DFD">
        <w:rPr>
          <w:rFonts w:ascii="Times New Roman" w:hAnsi="Times New Roman" w:cs="Times New Roman"/>
          <w:sz w:val="24"/>
          <w:szCs w:val="24"/>
        </w:rPr>
        <w:t>.</w:t>
      </w:r>
    </w:p>
    <w:p w14:paraId="028AB11A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>Nên các mệnh đề ở đáp án  B, C, D là mệnh đề đúng và mệnh đề ở đáp án A sai.</w:t>
      </w:r>
    </w:p>
    <w:p w14:paraId="1DB8DF08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>Vậy mệnh đề ở đáp án A sai.</w:t>
      </w:r>
    </w:p>
    <w:p w14:paraId="5850EC4E" w14:textId="77777777" w:rsidR="00891DD8" w:rsidRPr="00260DFD" w:rsidRDefault="00891DD8" w:rsidP="00891DD8">
      <w:pPr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color w:val="0000FF"/>
          <w:sz w:val="24"/>
          <w:szCs w:val="24"/>
        </w:rPr>
        <w:t>Bupultimo@gmail.com</w:t>
      </w:r>
    </w:p>
    <w:p w14:paraId="3386583C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Câu 20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  <w:t xml:space="preserve">Cho hàm số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5" w14:anchorId="2C5DF8EC">
          <v:shape id="_x0000_i1066" type="#_x0000_t75" alt="" style="width:48pt;height:20.2pt;mso-width-percent:0;mso-height-percent:0;mso-width-percent:0;mso-height-percent:0" o:ole="">
            <v:imagedata r:id="rId527" o:title=""/>
          </v:shape>
          <o:OLEObject Type="Embed" ProgID="Equation.DSMT4" ShapeID="_x0000_i1066" DrawAspect="Content" ObjectID="_1612883189" r:id="rId557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liên tục trên đoạn </w:t>
      </w:r>
      <w:r w:rsidR="00955D06" w:rsidRPr="00955D06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570" w:dyaOrig="405" w14:anchorId="5CE6F969">
          <v:shape id="_x0000_i1065" type="#_x0000_t75" alt="" style="width:28.9pt;height:20.2pt;mso-width-percent:0;mso-height-percent:0;mso-width-percent:0;mso-height-percent:0" o:ole="">
            <v:imagedata r:id="rId529" o:title=""/>
          </v:shape>
          <o:OLEObject Type="Embed" ProgID="Equation.DSMT4" ShapeID="_x0000_i1065" DrawAspect="Content" ObjectID="_1612883190" r:id="rId558"/>
        </w:object>
      </w:r>
      <w:r w:rsidRPr="00260DFD">
        <w:rPr>
          <w:rFonts w:ascii="Times New Roman" w:hAnsi="Times New Roman" w:cs="Times New Roman"/>
          <w:b/>
          <w:position w:val="-36"/>
          <w:sz w:val="24"/>
          <w:szCs w:val="24"/>
        </w:rPr>
        <w:t xml:space="preserve"> </w: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đồ thị như hình bên và </w:t>
      </w:r>
      <w:r w:rsidR="00955D06" w:rsidRPr="00955D06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915" w:dyaOrig="405" w14:anchorId="31FF4610">
          <v:shape id="_x0000_i1064" type="#_x0000_t75" alt="" style="width:45.8pt;height:20.2pt;mso-width-percent:0;mso-height-percent:0;mso-width-percent:0;mso-height-percent:0" o:ole="">
            <v:imagedata r:id="rId531" o:title=""/>
          </v:shape>
          <o:OLEObject Type="Embed" ProgID="Equation.DSMT4" ShapeID="_x0000_i1064" DrawAspect="Content" ObjectID="_1612883191" r:id="rId559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Gọi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5" w:dyaOrig="285" w14:anchorId="315903CA">
          <v:shape id="_x0000_i1063" type="#_x0000_t75" alt="" style="width:10.9pt;height:14.2pt;mso-width-percent:0;mso-height-percent:0;mso-width-percent:0;mso-height-percent:0" o:ole="">
            <v:imagedata r:id="rId533" o:title=""/>
          </v:shape>
          <o:OLEObject Type="Embed" ProgID="Equation.DSMT4" ShapeID="_x0000_i1063" DrawAspect="Content" ObjectID="_1612883192" r:id="rId560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là diện tích của hình phẳng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5" w14:anchorId="0D23BE0F">
          <v:shape id="_x0000_i1062" type="#_x0000_t75" alt="" style="width:24pt;height:20.2pt;mso-width-percent:0;mso-height-percent:0;mso-width-percent:0;mso-height-percent:0" o:ole="">
            <v:imagedata r:id="rId535" o:title=""/>
          </v:shape>
          <o:OLEObject Type="Embed" ProgID="Equation.DSMT4" ShapeID="_x0000_i1062" DrawAspect="Content" ObjectID="_1612883193" r:id="rId561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giới hạn bởi đồ thị hàm số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5" w14:anchorId="6CC1AD0A">
          <v:shape id="_x0000_i1061" type="#_x0000_t75" alt="" style="width:48pt;height:20.2pt;mso-width-percent:0;mso-height-percent:0;mso-width-percent:0;mso-height-percent:0" o:ole="">
            <v:imagedata r:id="rId537" o:title=""/>
          </v:shape>
          <o:OLEObject Type="Embed" ProgID="Equation.DSMT4" ShapeID="_x0000_i1061" DrawAspect="Content" ObjectID="_1612883194" r:id="rId562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và các đường thẳng </w:t>
      </w:r>
      <w:r w:rsidR="00955D06" w:rsidRPr="00955D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5" w:dyaOrig="315" w14:anchorId="18983D2F">
          <v:shape id="_x0000_i1060" type="#_x0000_t75" alt="" style="width:27.8pt;height:15.8pt;mso-width-percent:0;mso-height-percent:0;mso-width-percent:0;mso-height-percent:0" o:ole="">
            <v:imagedata r:id="rId539" o:title=""/>
          </v:shape>
          <o:OLEObject Type="Embed" ProgID="Equation.DSMT4" ShapeID="_x0000_i1060" DrawAspect="Content" ObjectID="_1612883195" r:id="rId563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,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55" w:dyaOrig="225" w14:anchorId="62F47A64">
          <v:shape id="_x0000_i1059" type="#_x0000_t75" alt="" style="width:27.8pt;height:10.9pt;mso-width-percent:0;mso-height-percent:0;mso-width-percent:0;mso-height-percent:0" o:ole="">
            <v:imagedata r:id="rId541" o:title=""/>
          </v:shape>
          <o:OLEObject Type="Embed" ProgID="Equation.DSMT4" ShapeID="_x0000_i1059" DrawAspect="Content" ObjectID="_1612883196" r:id="rId564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,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55" w:dyaOrig="285" w14:anchorId="302ADC75">
          <v:shape id="_x0000_i1058" type="#_x0000_t75" alt="" style="width:27.8pt;height:14.2pt;mso-width-percent:0;mso-height-percent:0;mso-width-percent:0;mso-height-percent:0" o:ole="">
            <v:imagedata r:id="rId543" o:title=""/>
          </v:shape>
          <o:OLEObject Type="Embed" ProgID="Equation.DSMT4" ShapeID="_x0000_i1058" DrawAspect="Content" ObjectID="_1612883197" r:id="rId565"/>
        </w:object>
      </w:r>
      <w:r w:rsidRPr="00260DFD">
        <w:rPr>
          <w:rFonts w:ascii="Times New Roman" w:hAnsi="Times New Roman" w:cs="Times New Roman"/>
          <w:sz w:val="24"/>
          <w:szCs w:val="24"/>
        </w:rPr>
        <w:t>. Mệnh đề nào sau đây sai?</w:t>
      </w:r>
    </w:p>
    <w:p w14:paraId="43F3BEDA" w14:textId="77777777" w:rsidR="00891DD8" w:rsidRPr="00260DFD" w:rsidRDefault="00891DD8" w:rsidP="00891DD8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88814F7" wp14:editId="17994E9B">
            <wp:extent cx="2428875" cy="1962150"/>
            <wp:effectExtent l="0" t="0" r="9525" b="0"/>
            <wp:docPr id="62" name="Picture 62" descr="Description: A picture containing objec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A picture containing objec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ED8EDA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u w:val="single"/>
          <w:shd w:val="clear" w:color="auto" w:fill="FFFF00"/>
        </w:rPr>
        <w:t>A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00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  <w:shd w:val="clear" w:color="auto" w:fill="FFFF00"/>
        </w:rPr>
        <w:t xml:space="preserve"> </w:t>
      </w:r>
      <w:r w:rsidR="00955D06" w:rsidRPr="00955D06">
        <w:rPr>
          <w:rFonts w:ascii="Times New Roman" w:hAnsi="Times New Roman" w:cs="Times New Roman"/>
          <w:noProof/>
          <w:position w:val="-32"/>
          <w:sz w:val="24"/>
          <w:szCs w:val="24"/>
          <w:shd w:val="clear" w:color="auto" w:fill="FFFF00"/>
        </w:rPr>
        <w:object w:dxaOrig="2580" w:dyaOrig="720" w14:anchorId="4B2AA3F4">
          <v:shape id="_x0000_i1057" type="#_x0000_t75" alt="" style="width:129.25pt;height:36pt;mso-width-percent:0;mso-height-percent:0;mso-width-percent:0;mso-height-percent:0" o:ole="">
            <v:imagedata r:id="rId546" o:title=""/>
          </v:shape>
          <o:OLEObject Type="Embed" ProgID="Equation.DSMT4" ShapeID="_x0000_i1057" DrawAspect="Content" ObjectID="_1612883198" r:id="rId566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580" w:dyaOrig="720" w14:anchorId="1DFD0CC1">
          <v:shape id="_x0000_i1056" type="#_x0000_t75" alt="" style="width:129.25pt;height:36pt;mso-width-percent:0;mso-height-percent:0;mso-width-percent:0;mso-height-percent:0" o:ole="">
            <v:imagedata r:id="rId548" o:title=""/>
          </v:shape>
          <o:OLEObject Type="Embed" ProgID="Equation.DSMT4" ShapeID="_x0000_i1056" DrawAspect="Content" ObjectID="_1612883199" r:id="rId567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</w:p>
    <w:p w14:paraId="4C8E4358" w14:textId="77777777" w:rsidR="00891DD8" w:rsidRPr="00260DFD" w:rsidRDefault="00891DD8" w:rsidP="00891DD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500" w:dyaOrig="720" w14:anchorId="67934525">
          <v:shape id="_x0000_i1055" type="#_x0000_t75" alt="" style="width:75.25pt;height:36pt;mso-width-percent:0;mso-height-percent:0;mso-width-percent:0;mso-height-percent:0" o:ole="">
            <v:imagedata r:id="rId550" o:title=""/>
          </v:shape>
          <o:OLEObject Type="Embed" ProgID="Equation.DSMT4" ShapeID="_x0000_i1055" DrawAspect="Content" ObjectID="_1612883200" r:id="rId568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sz w:val="24"/>
          <w:szCs w:val="24"/>
        </w:rPr>
        <w:tab/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5D06" w:rsidRPr="00955D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580" w:dyaOrig="720" w14:anchorId="0A39DD47">
          <v:shape id="_x0000_i1054" type="#_x0000_t75" alt="" style="width:129.25pt;height:36pt;mso-width-percent:0;mso-height-percent:0;mso-width-percent:0;mso-height-percent:0" o:ole="">
            <v:imagedata r:id="rId552" o:title=""/>
          </v:shape>
          <o:OLEObject Type="Embed" ProgID="Equation.DSMT4" ShapeID="_x0000_i1054" DrawAspect="Content" ObjectID="_1612883201" r:id="rId569"/>
        </w:object>
      </w:r>
      <w:r w:rsidRPr="00260D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8BA7471" w14:textId="77777777" w:rsidR="00891DD8" w:rsidRPr="00260DFD" w:rsidRDefault="00891DD8" w:rsidP="00891DD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411D4FC" w14:textId="77777777" w:rsidR="00891DD8" w:rsidRPr="00260DFD" w:rsidRDefault="00891DD8" w:rsidP="00891DD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Fb: </w:t>
      </w:r>
      <w:r w:rsidRPr="00260DFD">
        <w:rPr>
          <w:rFonts w:ascii="Times New Roman" w:hAnsi="Times New Roman" w:cs="Times New Roman"/>
          <w:b/>
          <w:i/>
          <w:sz w:val="24"/>
          <w:szCs w:val="24"/>
        </w:rPr>
        <w:t xml:space="preserve">Yenphuong Nguyen                    </w:t>
      </w:r>
    </w:p>
    <w:p w14:paraId="6B24C1C1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  <w:r w:rsidRPr="00260DF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(Giống câu 19)</w:t>
      </w:r>
    </w:p>
    <w:p w14:paraId="7C29ECD7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 xml:space="preserve">Từ giả thiết bài toán kết hợp với hình vẽ ta có diện tích của hình phẳng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5" w14:anchorId="0E357CED">
          <v:shape id="_x0000_i1053" type="#_x0000_t75" alt="" style="width:24pt;height:20.2pt;mso-width-percent:0;mso-height-percent:0;mso-width-percent:0;mso-height-percent:0" o:ole="">
            <v:imagedata r:id="rId535" o:title=""/>
          </v:shape>
          <o:OLEObject Type="Embed" ProgID="Equation.DSMT4" ShapeID="_x0000_i1053" DrawAspect="Content" ObjectID="_1612883202" r:id="rId570"/>
        </w:object>
      </w:r>
      <w:r w:rsidRPr="00260DFD">
        <w:rPr>
          <w:rFonts w:ascii="Times New Roman" w:hAnsi="Times New Roman" w:cs="Times New Roman"/>
          <w:sz w:val="24"/>
          <w:szCs w:val="24"/>
        </w:rPr>
        <w:t xml:space="preserve"> là: </w:t>
      </w:r>
    </w:p>
    <w:p w14:paraId="6F6FEB50" w14:textId="77777777" w:rsidR="00891DD8" w:rsidRPr="00260DFD" w:rsidRDefault="00955D06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55D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6225" w:dyaOrig="720" w14:anchorId="62A4757A">
          <v:shape id="_x0000_i1052" type="#_x0000_t75" alt="" style="width:310.9pt;height:36pt;mso-width-percent:0;mso-height-percent:0;mso-width-percent:0;mso-height-percent:0" o:ole="">
            <v:imagedata r:id="rId555" o:title=""/>
          </v:shape>
          <o:OLEObject Type="Embed" ProgID="Equation.DSMT4" ShapeID="_x0000_i1052" DrawAspect="Content" ObjectID="_1612883203" r:id="rId571"/>
        </w:object>
      </w:r>
      <w:r w:rsidR="00891DD8" w:rsidRPr="00260DFD">
        <w:rPr>
          <w:rFonts w:ascii="Times New Roman" w:hAnsi="Times New Roman" w:cs="Times New Roman"/>
          <w:sz w:val="24"/>
          <w:szCs w:val="24"/>
        </w:rPr>
        <w:t>.</w:t>
      </w:r>
    </w:p>
    <w:p w14:paraId="33A35BF7" w14:textId="77777777" w:rsidR="00891DD8" w:rsidRPr="00260DFD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>Nên các mệnh đề ở đáp án  B, C, D là mệnh đề đúng và mệnh đề ở đáp án A sai.</w:t>
      </w:r>
    </w:p>
    <w:p w14:paraId="1D0BEEF8" w14:textId="77777777" w:rsidR="00891DD8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60DFD">
        <w:rPr>
          <w:rFonts w:ascii="Times New Roman" w:hAnsi="Times New Roman" w:cs="Times New Roman"/>
          <w:sz w:val="24"/>
          <w:szCs w:val="24"/>
        </w:rPr>
        <w:t>Vậy mệnh đề ở đáp án A sai.</w:t>
      </w:r>
    </w:p>
    <w:p w14:paraId="6DDB6A92" w14:textId="77777777" w:rsidR="00891DD8" w:rsidRPr="00884DF4" w:rsidRDefault="00891DD8" w:rsidP="00891DD8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884DF4">
        <w:rPr>
          <w:rFonts w:ascii="Times New Roman" w:hAnsi="Times New Roman" w:cs="Times New Roman"/>
          <w:b/>
          <w:i/>
          <w:color w:val="0000FF"/>
          <w:sz w:val="24"/>
          <w:szCs w:val="24"/>
        </w:rPr>
        <w:t>luuhuephuongtailieu@gmail.com</w:t>
      </w:r>
    </w:p>
    <w:p w14:paraId="15945203" w14:textId="77777777" w:rsidR="00891DD8" w:rsidRPr="00884DF4" w:rsidRDefault="00891DD8" w:rsidP="00891DD8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884DF4">
        <w:rPr>
          <w:rFonts w:ascii="Times New Roman" w:hAnsi="Times New Roman" w:cs="Times New Roman"/>
          <w:b/>
          <w:i/>
          <w:color w:val="0000FF"/>
          <w:sz w:val="24"/>
          <w:szCs w:val="24"/>
        </w:rPr>
        <w:t>danhduoc@gmail.com</w:t>
      </w:r>
    </w:p>
    <w:p w14:paraId="761AF103" w14:textId="77777777" w:rsidR="00891DD8" w:rsidRPr="00884DF4" w:rsidRDefault="00891DD8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884DF4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884DF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884DF4">
        <w:rPr>
          <w:rFonts w:ascii="Times New Roman" w:hAnsi="Times New Roman" w:cs="Times New Roman"/>
          <w:b/>
          <w:color w:val="0000FF"/>
          <w:sz w:val="24"/>
          <w:szCs w:val="24"/>
        </w:rPr>
        <w:t>21.</w:t>
      </w:r>
      <w:r w:rsidRPr="00884DF4">
        <w:rPr>
          <w:rFonts w:ascii="Times New Roman" w:hAnsi="Times New Roman" w:cs="Times New Roman"/>
          <w:sz w:val="24"/>
          <w:szCs w:val="24"/>
        </w:rPr>
        <w:tab/>
        <w:t xml:space="preserve">Cho hình phẳng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 w14:anchorId="72FEB696">
          <v:shape id="_x0000_i1051" type="#_x0000_t75" alt="" style="width:24pt;height:20.75pt;mso-width-percent:0;mso-height-percent:0;mso-width-percent:0;mso-height-percent:0" o:ole="">
            <v:imagedata r:id="rId572" o:title=""/>
          </v:shape>
          <o:OLEObject Type="Embed" ProgID="Equation.DSMT4" ShapeID="_x0000_i1051" DrawAspect="Content" ObjectID="_1612883204" r:id="rId573"/>
        </w:object>
      </w:r>
      <w:r w:rsidRPr="00884DF4">
        <w:rPr>
          <w:rFonts w:ascii="Times New Roman" w:hAnsi="Times New Roman" w:cs="Times New Roman"/>
          <w:sz w:val="24"/>
          <w:szCs w:val="24"/>
        </w:rPr>
        <w:t xml:space="preserve"> giới hạn bởi đồ thị hàm số </w:t>
      </w:r>
      <w:r w:rsidR="00955D06" w:rsidRPr="00955D0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940" w:dyaOrig="620" w14:anchorId="2BCEA0E0">
          <v:shape id="_x0000_i1050" type="#_x0000_t75" alt="" style="width:46.9pt;height:31.1pt;mso-width-percent:0;mso-height-percent:0;mso-width-percent:0;mso-height-percent:0" o:ole="">
            <v:imagedata r:id="rId574" o:title=""/>
          </v:shape>
          <o:OLEObject Type="Embed" ProgID="Equation.DSMT4" ShapeID="_x0000_i1050" DrawAspect="Content" ObjectID="_1612883205" r:id="rId575"/>
        </w:object>
      </w:r>
      <w:r w:rsidRPr="00884DF4">
        <w:rPr>
          <w:rFonts w:ascii="Times New Roman" w:hAnsi="Times New Roman" w:cs="Times New Roman"/>
          <w:sz w:val="24"/>
          <w:szCs w:val="24"/>
        </w:rPr>
        <w:t xml:space="preserve"> và hai đường thẳng </w:t>
      </w:r>
      <w:r w:rsidR="00955D06" w:rsidRPr="00955D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20" w:dyaOrig="320" w14:anchorId="0E3689AE">
          <v:shape id="_x0000_i1049" type="#_x0000_t75" alt="" style="width:81.25pt;height:15.25pt;mso-width-percent:0;mso-height-percent:0;mso-width-percent:0;mso-height-percent:0" o:ole="">
            <v:imagedata r:id="rId576" o:title=""/>
          </v:shape>
          <o:OLEObject Type="Embed" ProgID="Equation.DSMT4" ShapeID="_x0000_i1049" DrawAspect="Content" ObjectID="_1612883206" r:id="rId577"/>
        </w:object>
      </w:r>
      <w:r w:rsidRPr="00884DF4">
        <w:rPr>
          <w:rFonts w:ascii="Times New Roman" w:hAnsi="Times New Roman" w:cs="Times New Roman"/>
          <w:sz w:val="24"/>
          <w:szCs w:val="24"/>
        </w:rPr>
        <w:t xml:space="preserve"> (phần gạch chéo trong hình vẽ). Tính diện tích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 w14:anchorId="203EFE97">
          <v:shape id="_x0000_i1048" type="#_x0000_t75" alt="" style="width:11.45pt;height:14.75pt;mso-width-percent:0;mso-height-percent:0;mso-width-percent:0;mso-height-percent:0" o:ole="">
            <v:imagedata r:id="rId578" o:title=""/>
          </v:shape>
          <o:OLEObject Type="Embed" ProgID="Equation.DSMT4" ShapeID="_x0000_i1048" DrawAspect="Content" ObjectID="_1612883207" r:id="rId579"/>
        </w:object>
      </w:r>
      <w:r w:rsidRPr="00884DF4">
        <w:rPr>
          <w:rFonts w:ascii="Times New Roman" w:hAnsi="Times New Roman" w:cs="Times New Roman"/>
          <w:sz w:val="24"/>
          <w:szCs w:val="24"/>
        </w:rPr>
        <w:t xml:space="preserve"> của hình phẳng </w:t>
      </w:r>
      <w:r w:rsidR="00955D06" w:rsidRPr="00955D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 w14:anchorId="3F690E1F">
          <v:shape id="_x0000_i1047" type="#_x0000_t75" alt="" style="width:24pt;height:20.75pt;mso-width-percent:0;mso-height-percent:0;mso-width-percent:0;mso-height-percent:0" o:ole="">
            <v:imagedata r:id="rId580" o:title=""/>
          </v:shape>
          <o:OLEObject Type="Embed" ProgID="Equation.DSMT4" ShapeID="_x0000_i1047" DrawAspect="Content" ObjectID="_1612883208" r:id="rId581"/>
        </w:object>
      </w:r>
      <w:r w:rsidRPr="00884DF4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029CFB93" w14:textId="77777777" w:rsidR="00891DD8" w:rsidRPr="00884DF4" w:rsidRDefault="00891DD8" w:rsidP="00891DD8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884D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173B896" wp14:editId="6F7D1A59">
            <wp:extent cx="3810000" cy="3333750"/>
            <wp:effectExtent l="19050" t="0" r="0" b="0"/>
            <wp:docPr id="33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5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333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B6BF710" w14:textId="77777777" w:rsidR="00891DD8" w:rsidRPr="00884DF4" w:rsidRDefault="00891DD8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884DF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240" w:dyaOrig="279" w14:anchorId="2DA960BD">
          <v:shape id="_x0000_i1046" type="#_x0000_t75" alt="" style="width:61.65pt;height:14.75pt;mso-width-percent:0;mso-height-percent:0;mso-width-percent:0;mso-height-percent:0" o:ole="">
            <v:imagedata r:id="rId583" o:title=""/>
          </v:shape>
          <o:OLEObject Type="Embed" ProgID="Equation.DSMT4" ShapeID="_x0000_i1046" DrawAspect="Content" ObjectID="_1612883209" r:id="rId584"/>
        </w:object>
      </w:r>
      <w:r w:rsidRPr="00884DF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884DF4">
        <w:rPr>
          <w:rFonts w:ascii="Times New Roman" w:hAnsi="Times New Roman" w:cs="Times New Roman"/>
          <w:sz w:val="24"/>
          <w:szCs w:val="24"/>
        </w:rPr>
        <w:tab/>
      </w:r>
      <w:r w:rsidRPr="00884DF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240" w:dyaOrig="279" w14:anchorId="2D305A92">
          <v:shape id="_x0000_i1045" type="#_x0000_t75" alt="" style="width:61.65pt;height:14.75pt;mso-width-percent:0;mso-height-percent:0;mso-width-percent:0;mso-height-percent:0" o:ole="">
            <v:imagedata r:id="rId585" o:title=""/>
          </v:shape>
          <o:OLEObject Type="Embed" ProgID="Equation.DSMT4" ShapeID="_x0000_i1045" DrawAspect="Content" ObjectID="_1612883210" r:id="rId586"/>
        </w:object>
      </w:r>
      <w:r w:rsidRPr="00884DF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884DF4">
        <w:rPr>
          <w:rFonts w:ascii="Times New Roman" w:hAnsi="Times New Roman" w:cs="Times New Roman"/>
          <w:sz w:val="24"/>
          <w:szCs w:val="24"/>
        </w:rPr>
        <w:tab/>
      </w:r>
      <w:r w:rsidRPr="00884DF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884DF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highlight w:val="yellow"/>
        </w:rPr>
        <w:object w:dxaOrig="920" w:dyaOrig="279" w14:anchorId="02B513DF">
          <v:shape id="_x0000_i1044" type="#_x0000_t75" alt="" style="width:45.8pt;height:13.65pt;mso-width-percent:0;mso-height-percent:0;mso-width-percent:0;mso-height-percent:0" o:ole="">
            <v:imagedata r:id="rId587" o:title=""/>
          </v:shape>
          <o:OLEObject Type="Embed" ProgID="Equation.DSMT4" ShapeID="_x0000_i1044" DrawAspect="Content" ObjectID="_1612883211" r:id="rId588"/>
        </w:object>
      </w:r>
      <w:r w:rsidRPr="00884DF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884DF4">
        <w:rPr>
          <w:rFonts w:ascii="Times New Roman" w:hAnsi="Times New Roman" w:cs="Times New Roman"/>
          <w:sz w:val="24"/>
          <w:szCs w:val="24"/>
        </w:rPr>
        <w:tab/>
      </w:r>
      <w:r w:rsidRPr="00884DF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55D06" w:rsidRPr="00955D0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380" w:dyaOrig="279" w14:anchorId="0016596F">
          <v:shape id="_x0000_i1043" type="#_x0000_t75" alt="" style="width:69.25pt;height:13.65pt;mso-width-percent:0;mso-height-percent:0;mso-width-percent:0;mso-height-percent:0" o:ole="">
            <v:imagedata r:id="rId589" o:title=""/>
          </v:shape>
          <o:OLEObject Type="Embed" ProgID="Equation.DSMT4" ShapeID="_x0000_i1043" DrawAspect="Content" ObjectID="_1612883212" r:id="rId590"/>
        </w:object>
      </w:r>
      <w:r w:rsidRPr="00884DF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7F217A6" w14:textId="77777777" w:rsidR="00891DD8" w:rsidRPr="00884DF4" w:rsidRDefault="00891DD8" w:rsidP="00891DD8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84DF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D822F4A" w14:textId="77777777" w:rsidR="00891DD8" w:rsidRPr="00884DF4" w:rsidRDefault="00891DD8" w:rsidP="00891DD8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84DF4">
        <w:rPr>
          <w:rFonts w:ascii="Times New Roman" w:hAnsi="Times New Roman" w:cs="Times New Roman"/>
          <w:b/>
          <w:i/>
          <w:sz w:val="24"/>
          <w:szCs w:val="24"/>
        </w:rPr>
        <w:t xml:space="preserve">Tác giả: Vũ Danh Được </w:t>
      </w:r>
      <w:r w:rsidRPr="00884DF4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884DF4">
        <w:rPr>
          <w:rFonts w:ascii="Times New Roman" w:hAnsi="Times New Roman" w:cs="Times New Roman"/>
          <w:b/>
          <w:i/>
          <w:sz w:val="24"/>
          <w:szCs w:val="24"/>
        </w:rPr>
        <w:t xml:space="preserve">Danh Được Vũ                    </w:t>
      </w:r>
    </w:p>
    <w:p w14:paraId="065D30FB" w14:textId="77777777" w:rsidR="00891DD8" w:rsidRPr="00884DF4" w:rsidRDefault="00891DD8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84DF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14:paraId="402CD3D7" w14:textId="77777777" w:rsidR="00891DD8" w:rsidRPr="00884DF4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84DF4">
        <w:rPr>
          <w:rFonts w:ascii="Times New Roman" w:hAnsi="Times New Roman" w:cs="Times New Roman"/>
          <w:sz w:val="24"/>
          <w:szCs w:val="24"/>
        </w:rPr>
        <w:t>Xét các phương trình hoành độ giao điểm:</w:t>
      </w:r>
    </w:p>
    <w:p w14:paraId="12C7C3F6" w14:textId="77777777" w:rsidR="00891DD8" w:rsidRPr="00884DF4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84DF4">
        <w:rPr>
          <w:rFonts w:ascii="Times New Roman" w:hAnsi="Times New Roman" w:cs="Times New Roman"/>
          <w:sz w:val="24"/>
          <w:szCs w:val="24"/>
        </w:rPr>
        <w:t xml:space="preserve">+) </w:t>
      </w:r>
      <w:r w:rsidR="00955D06" w:rsidRPr="00955D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939" w:dyaOrig="279" w14:anchorId="0539C9EC">
          <v:shape id="_x0000_i1042" type="#_x0000_t75" alt="" style="width:97.1pt;height:14.75pt;mso-width-percent:0;mso-height-percent:0;mso-width-percent:0;mso-height-percent:0" o:ole="">
            <v:imagedata r:id="rId591" o:title=""/>
          </v:shape>
          <o:OLEObject Type="Embed" ProgID="Equation.DSMT4" ShapeID="_x0000_i1042" DrawAspect="Content" ObjectID="_1612883213" r:id="rId592"/>
        </w:object>
      </w:r>
      <w:r w:rsidRPr="00884DF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4B57A94" w14:textId="77777777" w:rsidR="00891DD8" w:rsidRPr="00884DF4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84DF4">
        <w:rPr>
          <w:rFonts w:ascii="Times New Roman" w:hAnsi="Times New Roman" w:cs="Times New Roman"/>
          <w:sz w:val="24"/>
          <w:szCs w:val="24"/>
        </w:rPr>
        <w:t xml:space="preserve">+) </w:t>
      </w:r>
      <w:r w:rsidR="00955D06" w:rsidRPr="00955D0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680" w:dyaOrig="620" w14:anchorId="3DE29AF4">
          <v:shape id="_x0000_i1041" type="#_x0000_t75" alt="" style="width:183.8pt;height:31.1pt;mso-width-percent:0;mso-height-percent:0;mso-width-percent:0;mso-height-percent:0" o:ole="">
            <v:imagedata r:id="rId593" o:title=""/>
          </v:shape>
          <o:OLEObject Type="Embed" ProgID="Equation.DSMT4" ShapeID="_x0000_i1041" DrawAspect="Content" ObjectID="_1612883214" r:id="rId594"/>
        </w:object>
      </w:r>
      <w:r w:rsidRPr="00884DF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12C3AD0" w14:textId="77777777" w:rsidR="00891DD8" w:rsidRPr="00884DF4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84DF4">
        <w:rPr>
          <w:rFonts w:ascii="Times New Roman" w:hAnsi="Times New Roman" w:cs="Times New Roman"/>
          <w:sz w:val="24"/>
          <w:szCs w:val="24"/>
        </w:rPr>
        <w:t xml:space="preserve">+) </w:t>
      </w:r>
      <w:r w:rsidR="00955D06" w:rsidRPr="00955D0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4800" w:dyaOrig="720" w14:anchorId="3A1DACA5">
          <v:shape id="_x0000_i1040" type="#_x0000_t75" alt="" style="width:240pt;height:36pt;mso-width-percent:0;mso-height-percent:0;mso-width-percent:0;mso-height-percent:0" o:ole="">
            <v:imagedata r:id="rId595" o:title=""/>
          </v:shape>
          <o:OLEObject Type="Embed" ProgID="Equation.DSMT4" ShapeID="_x0000_i1040" DrawAspect="Content" ObjectID="_1612883215" r:id="rId596"/>
        </w:object>
      </w:r>
      <w:r w:rsidRPr="00884DF4">
        <w:rPr>
          <w:rFonts w:ascii="Times New Roman" w:hAnsi="Times New Roman" w:cs="Times New Roman"/>
          <w:sz w:val="24"/>
          <w:szCs w:val="24"/>
        </w:rPr>
        <w:t>.</w:t>
      </w:r>
    </w:p>
    <w:p w14:paraId="68D8F622" w14:textId="77777777" w:rsidR="00891DD8" w:rsidRPr="00884DF4" w:rsidRDefault="00891DD8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84DF4">
        <w:rPr>
          <w:rFonts w:ascii="Times New Roman" w:hAnsi="Times New Roman" w:cs="Times New Roman"/>
          <w:sz w:val="24"/>
          <w:szCs w:val="24"/>
        </w:rPr>
        <w:lastRenderedPageBreak/>
        <w:t xml:space="preserve">Từ hình vẽ ta thấy </w:t>
      </w:r>
      <w:r w:rsidR="00955D06" w:rsidRPr="00955D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3580" w:dyaOrig="740" w14:anchorId="321FEE83">
          <v:shape id="_x0000_i1039" type="#_x0000_t75" alt="" style="width:178.9pt;height:36.55pt;mso-width-percent:0;mso-height-percent:0;mso-width-percent:0;mso-height-percent:0" o:ole="">
            <v:imagedata r:id="rId597" o:title=""/>
          </v:shape>
          <o:OLEObject Type="Embed" ProgID="Equation.DSMT4" ShapeID="_x0000_i1039" DrawAspect="Content" ObjectID="_1612883216" r:id="rId598"/>
        </w:object>
      </w:r>
      <w:r w:rsidRPr="00884DF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6675582" w14:textId="77777777" w:rsidR="00891DD8" w:rsidRPr="00884DF4" w:rsidRDefault="00955D06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55D06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6740" w:dyaOrig="840" w14:anchorId="07DBAB47">
          <v:shape id="_x0000_i1038" type="#_x0000_t75" alt="" style="width:336.55pt;height:42pt;mso-width-percent:0;mso-height-percent:0;mso-width-percent:0;mso-height-percent:0" o:ole="">
            <v:imagedata r:id="rId599" o:title=""/>
          </v:shape>
          <o:OLEObject Type="Embed" ProgID="Equation.DSMT4" ShapeID="_x0000_i1038" DrawAspect="Content" ObjectID="_1612883217" r:id="rId600"/>
        </w:object>
      </w:r>
      <w:r w:rsidR="00891DD8" w:rsidRPr="00884DF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548504B" w14:textId="77777777" w:rsidR="00891DD8" w:rsidRPr="00260DFD" w:rsidRDefault="00955D06" w:rsidP="00891DD8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955D0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5220" w:dyaOrig="680" w14:anchorId="3384C7BF">
          <v:shape id="_x0000_i1037" type="#_x0000_t75" alt="" style="width:261.25pt;height:33.8pt;mso-width-percent:0;mso-height-percent:0;mso-width-percent:0;mso-height-percent:0" o:ole="">
            <v:imagedata r:id="rId601" o:title=""/>
          </v:shape>
          <o:OLEObject Type="Embed" ProgID="Equation.DSMT4" ShapeID="_x0000_i1037" DrawAspect="Content" ObjectID="_1612883218" r:id="rId602"/>
        </w:object>
      </w:r>
      <w:r w:rsidR="00891DD8" w:rsidRPr="00884DF4">
        <w:rPr>
          <w:rFonts w:ascii="Times New Roman" w:hAnsi="Times New Roman" w:cs="Times New Roman"/>
          <w:sz w:val="24"/>
          <w:szCs w:val="24"/>
        </w:rPr>
        <w:t xml:space="preserve"> (đvdt).</w:t>
      </w:r>
    </w:p>
    <w:p w14:paraId="623D0E95" w14:textId="77777777" w:rsidR="00891DD8" w:rsidRPr="00260DFD" w:rsidRDefault="00891DD8" w:rsidP="00891DD8">
      <w:pPr>
        <w:pStyle w:val="ListParagraph"/>
        <w:tabs>
          <w:tab w:val="left" w:pos="992"/>
        </w:tabs>
        <w:spacing w:line="276" w:lineRule="auto"/>
        <w:ind w:left="992"/>
      </w:pPr>
      <w:r w:rsidRPr="00260DFD">
        <w:rPr>
          <w:b/>
          <w:i/>
          <w:color w:val="0000FF"/>
        </w:rPr>
        <w:t xml:space="preserve">Vuduchieu1904@gmail.com </w:t>
      </w:r>
    </w:p>
    <w:p w14:paraId="5B6552F4" w14:textId="77777777" w:rsidR="00891DD8" w:rsidRPr="00260DFD" w:rsidRDefault="00891DD8" w:rsidP="00891DD8">
      <w:pPr>
        <w:tabs>
          <w:tab w:val="left" w:pos="992"/>
        </w:tabs>
        <w:spacing w:line="276" w:lineRule="auto"/>
        <w:ind w:left="992" w:hanging="992"/>
      </w:pPr>
      <w:r w:rsidRPr="00260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2:</w:t>
      </w:r>
      <w:r w:rsidRPr="00260DF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260DFD">
        <w:t xml:space="preserve">Cho hàm số </w:t>
      </w:r>
      <w:r w:rsidR="00955D06" w:rsidRPr="00260DFD">
        <w:rPr>
          <w:noProof/>
          <w:lang w:eastAsia="vi-VN"/>
        </w:rPr>
        <w:object w:dxaOrig="585" w:dyaOrig="405" w14:anchorId="1EE51D75">
          <v:shape id="_x0000_i1036" type="#_x0000_t75" alt="" style="width:28.9pt;height:20.2pt;mso-width-percent:0;mso-height-percent:0;mso-width-percent:0;mso-height-percent:0" o:ole="">
            <v:imagedata r:id="rId603" o:title=""/>
          </v:shape>
          <o:OLEObject Type="Embed" ProgID="Equation.DSMT4" ShapeID="_x0000_i1036" DrawAspect="Content" ObjectID="_1612883219" r:id="rId604"/>
        </w:object>
      </w:r>
      <w:r w:rsidRPr="00260DFD">
        <w:t xml:space="preserve"> liên tục trên </w:t>
      </w:r>
      <w:r w:rsidR="00955D06" w:rsidRPr="00260DFD">
        <w:rPr>
          <w:noProof/>
          <w:lang w:eastAsia="vi-VN"/>
        </w:rPr>
        <w:object w:dxaOrig="555" w:dyaOrig="405" w14:anchorId="04057806">
          <v:shape id="_x0000_i1035" type="#_x0000_t75" alt="" style="width:27.8pt;height:20.2pt;mso-width-percent:0;mso-height-percent:0;mso-width-percent:0;mso-height-percent:0" o:ole="">
            <v:imagedata r:id="rId605" o:title=""/>
          </v:shape>
          <o:OLEObject Type="Embed" ProgID="Equation.DSMT4" ShapeID="_x0000_i1035" DrawAspect="Content" ObjectID="_1612883220" r:id="rId606"/>
        </w:object>
      </w:r>
      <w:r w:rsidRPr="00260DFD">
        <w:t xml:space="preserve"> và có đồ thị </w:t>
      </w:r>
      <w:bookmarkStart w:id="2" w:name="_GoBack"/>
      <w:bookmarkEnd w:id="2"/>
      <w:r w:rsidR="00955D06" w:rsidRPr="00260DFD">
        <w:rPr>
          <w:noProof/>
          <w:lang w:eastAsia="vi-VN"/>
        </w:rPr>
        <w:object w:dxaOrig="1020" w:dyaOrig="405" w14:anchorId="1D27DCAE">
          <v:shape id="_x0000_i1034" type="#_x0000_t75" alt="" style="width:51.25pt;height:20.2pt;mso-width-percent:0;mso-height-percent:0;mso-width-percent:0;mso-height-percent:0" o:ole="">
            <v:imagedata r:id="rId607" o:title=""/>
          </v:shape>
          <o:OLEObject Type="Embed" ProgID="Equation.DSMT4" ShapeID="_x0000_i1034" DrawAspect="Content" ObjectID="_1612883221" r:id="rId608"/>
        </w:object>
      </w:r>
      <w:r w:rsidRPr="00260DFD">
        <w:t xml:space="preserve"> như hình vẽ. </w:t>
      </w:r>
    </w:p>
    <w:p w14:paraId="592C38E6" w14:textId="77777777" w:rsidR="00891DD8" w:rsidRPr="00260DFD" w:rsidRDefault="00891DD8" w:rsidP="00891DD8">
      <w:pPr>
        <w:pStyle w:val="ListParagraph"/>
        <w:tabs>
          <w:tab w:val="left" w:pos="992"/>
        </w:tabs>
        <w:spacing w:line="276" w:lineRule="auto"/>
        <w:ind w:left="992"/>
        <w:jc w:val="center"/>
      </w:pPr>
      <w:r w:rsidRPr="00260DFD">
        <w:rPr>
          <w:noProof/>
        </w:rPr>
        <w:drawing>
          <wp:inline distT="0" distB="0" distL="0" distR="0" wp14:anchorId="782BE279" wp14:editId="469C4706">
            <wp:extent cx="4000500" cy="3000375"/>
            <wp:effectExtent l="0" t="0" r="0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8FBCBA" w14:textId="77777777" w:rsidR="00891DD8" w:rsidRPr="00260DFD" w:rsidRDefault="00891DD8" w:rsidP="00891DD8">
      <w:pPr>
        <w:pStyle w:val="ListParagraph"/>
        <w:tabs>
          <w:tab w:val="left" w:pos="992"/>
        </w:tabs>
        <w:spacing w:line="276" w:lineRule="auto"/>
        <w:ind w:left="992"/>
      </w:pPr>
      <w:r w:rsidRPr="00260DFD">
        <w:t xml:space="preserve">Hỏi mệnh đề nào sau đây đúng?  </w:t>
      </w:r>
    </w:p>
    <w:p w14:paraId="7547F7FF" w14:textId="77777777" w:rsidR="00891DD8" w:rsidRPr="00260DFD" w:rsidRDefault="00891DD8" w:rsidP="00891DD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</w:pPr>
      <w:r w:rsidRPr="00260DFD">
        <w:rPr>
          <w:b/>
          <w:color w:val="0000FF"/>
        </w:rPr>
        <w:t>A.</w:t>
      </w:r>
      <w:r>
        <w:rPr>
          <w:b/>
          <w:color w:val="0000FF"/>
        </w:rPr>
        <w:t xml:space="preserve"> </w:t>
      </w:r>
      <w:r w:rsidR="00955D06" w:rsidRPr="00260DFD">
        <w:rPr>
          <w:rFonts w:eastAsia="Times New Roman"/>
          <w:b/>
          <w:noProof/>
          <w:color w:val="0000FF"/>
          <w:position w:val="-32"/>
          <w:lang w:eastAsia="vi-VN"/>
        </w:rPr>
        <w:object w:dxaOrig="1035" w:dyaOrig="735" w14:anchorId="7BDAF82F">
          <v:shape id="_x0000_i1033" type="#_x0000_t75" alt="" style="width:51.8pt;height:37.1pt;mso-width-percent:0;mso-height-percent:0;mso-width-percent:0;mso-height-percent:0" o:ole="">
            <v:imagedata r:id="rId610" o:title=""/>
          </v:shape>
          <o:OLEObject Type="Embed" ProgID="Equation.DSMT4" ShapeID="_x0000_i1033" DrawAspect="Content" ObjectID="_1612883222" r:id="rId611"/>
        </w:object>
      </w:r>
      <w:r w:rsidRPr="00260DFD">
        <w:t>là diện tích hình</w:t>
      </w:r>
      <w:r w:rsidRPr="00260DFD">
        <w:rPr>
          <w:b/>
          <w:color w:val="0000FF"/>
        </w:rPr>
        <w:t xml:space="preserve"> </w:t>
      </w:r>
      <w:r w:rsidRPr="00260DFD">
        <w:t xml:space="preserve">thang cong </w:t>
      </w:r>
      <w:r w:rsidR="00955D06" w:rsidRPr="00260DFD">
        <w:rPr>
          <w:rFonts w:eastAsia="Times New Roman"/>
          <w:noProof/>
          <w:position w:val="-6"/>
          <w:lang w:eastAsia="vi-VN"/>
        </w:rPr>
        <w:object w:dxaOrig="780" w:dyaOrig="285" w14:anchorId="4FCBE7C2">
          <v:shape id="_x0000_i1032" type="#_x0000_t75" alt="" style="width:39.25pt;height:14.2pt;mso-width-percent:0;mso-height-percent:0;mso-width-percent:0;mso-height-percent:0" o:ole="">
            <v:imagedata r:id="rId612" o:title=""/>
          </v:shape>
          <o:OLEObject Type="Embed" ProgID="Equation.DSMT4" ShapeID="_x0000_i1032" DrawAspect="Content" ObjectID="_1612883223" r:id="rId613"/>
        </w:object>
      </w:r>
      <w:r w:rsidRPr="00260DFD">
        <w:t xml:space="preserve">.  </w:t>
      </w:r>
    </w:p>
    <w:p w14:paraId="6501D5F7" w14:textId="77777777" w:rsidR="00891DD8" w:rsidRPr="00260DFD" w:rsidRDefault="00891DD8" w:rsidP="00891DD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</w:pPr>
      <w:r w:rsidRPr="00260DFD">
        <w:rPr>
          <w:b/>
          <w:color w:val="0000FF"/>
          <w:highlight w:val="yellow"/>
        </w:rPr>
        <w:t>B.</w:t>
      </w:r>
      <w:r>
        <w:rPr>
          <w:b/>
          <w:color w:val="0000FF"/>
          <w:highlight w:val="yellow"/>
        </w:rPr>
        <w:t xml:space="preserve"> </w:t>
      </w:r>
      <w:r w:rsidR="00955D06" w:rsidRPr="00260DFD">
        <w:rPr>
          <w:rFonts w:eastAsia="Times New Roman"/>
          <w:b/>
          <w:noProof/>
          <w:color w:val="0000FF"/>
          <w:position w:val="-32"/>
          <w:highlight w:val="yellow"/>
          <w:lang w:eastAsia="vi-VN"/>
        </w:rPr>
        <w:object w:dxaOrig="1035" w:dyaOrig="735" w14:anchorId="50031BCD">
          <v:shape id="_x0000_i1031" type="#_x0000_t75" alt="" style="width:51.8pt;height:37.1pt;mso-width-percent:0;mso-height-percent:0;mso-width-percent:0;mso-height-percent:0" o:ole="">
            <v:imagedata r:id="rId614" o:title=""/>
          </v:shape>
          <o:OLEObject Type="Embed" ProgID="Equation.DSMT4" ShapeID="_x0000_i1031" DrawAspect="Content" ObjectID="_1612883224" r:id="rId615"/>
        </w:object>
      </w:r>
      <w:r w:rsidRPr="00260DFD">
        <w:rPr>
          <w:highlight w:val="yellow"/>
        </w:rPr>
        <w:t xml:space="preserve">là độ dài đoạn thẳng </w:t>
      </w:r>
      <w:r w:rsidR="00955D06" w:rsidRPr="00260DFD">
        <w:rPr>
          <w:rFonts w:eastAsia="Times New Roman"/>
          <w:noProof/>
          <w:position w:val="-4"/>
          <w:highlight w:val="yellow"/>
          <w:lang w:eastAsia="vi-VN"/>
        </w:rPr>
        <w:object w:dxaOrig="375" w:dyaOrig="255" w14:anchorId="1E39B1B4">
          <v:shape id="_x0000_i1030" type="#_x0000_t75" alt="" style="width:19.1pt;height:13.1pt;mso-width-percent:0;mso-height-percent:0;mso-width-percent:0;mso-height-percent:0" o:ole="">
            <v:imagedata r:id="rId616" o:title=""/>
          </v:shape>
          <o:OLEObject Type="Embed" ProgID="Equation.DSMT4" ShapeID="_x0000_i1030" DrawAspect="Content" ObjectID="_1612883225" r:id="rId617"/>
        </w:object>
      </w:r>
      <w:r w:rsidRPr="00260DFD">
        <w:rPr>
          <w:highlight w:val="yellow"/>
        </w:rPr>
        <w:t>.</w:t>
      </w:r>
    </w:p>
    <w:p w14:paraId="127A46F7" w14:textId="77777777" w:rsidR="00891DD8" w:rsidRPr="00260DFD" w:rsidRDefault="00891DD8" w:rsidP="00891DD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</w:pPr>
      <w:r w:rsidRPr="00260DFD">
        <w:rPr>
          <w:b/>
          <w:color w:val="0000FF"/>
        </w:rPr>
        <w:t>C.</w:t>
      </w:r>
      <w:r>
        <w:rPr>
          <w:b/>
          <w:color w:val="0000FF"/>
        </w:rPr>
        <w:t xml:space="preserve"> </w:t>
      </w:r>
      <w:r w:rsidR="00955D06" w:rsidRPr="00260DFD">
        <w:rPr>
          <w:rFonts w:eastAsia="Times New Roman"/>
          <w:b/>
          <w:noProof/>
          <w:color w:val="0000FF"/>
          <w:position w:val="-32"/>
          <w:lang w:eastAsia="vi-VN"/>
        </w:rPr>
        <w:object w:dxaOrig="1035" w:dyaOrig="735" w14:anchorId="68B66119">
          <v:shape id="_x0000_i1029" type="#_x0000_t75" alt="" style="width:51.8pt;height:37.1pt;mso-width-percent:0;mso-height-percent:0;mso-width-percent:0;mso-height-percent:0" o:ole="">
            <v:imagedata r:id="rId618" o:title=""/>
          </v:shape>
          <o:OLEObject Type="Embed" ProgID="Equation.DSMT4" ShapeID="_x0000_i1029" DrawAspect="Content" ObjectID="_1612883226" r:id="rId619"/>
        </w:object>
      </w:r>
      <w:r w:rsidRPr="00260DFD">
        <w:rPr>
          <w:b/>
          <w:color w:val="0000FF"/>
        </w:rPr>
        <w:t xml:space="preserve"> </w:t>
      </w:r>
      <w:r w:rsidRPr="00260DFD">
        <w:t xml:space="preserve">là độ dài đoạn thẳng </w:t>
      </w:r>
      <w:r w:rsidR="00955D06" w:rsidRPr="00260DFD">
        <w:rPr>
          <w:rFonts w:eastAsia="Times New Roman"/>
          <w:noProof/>
          <w:position w:val="-6"/>
          <w:lang w:eastAsia="vi-VN"/>
        </w:rPr>
        <w:object w:dxaOrig="465" w:dyaOrig="285" w14:anchorId="184E8E72">
          <v:shape id="_x0000_i1028" type="#_x0000_t75" alt="" style="width:22.9pt;height:14.2pt;mso-width-percent:0;mso-height-percent:0;mso-width-percent:0;mso-height-percent:0" o:ole="">
            <v:imagedata r:id="rId620" o:title=""/>
          </v:shape>
          <o:OLEObject Type="Embed" ProgID="Equation.DSMT4" ShapeID="_x0000_i1028" DrawAspect="Content" ObjectID="_1612883227" r:id="rId621"/>
        </w:object>
      </w:r>
      <w:r w:rsidRPr="00260DFD">
        <w:t>.</w:t>
      </w:r>
    </w:p>
    <w:p w14:paraId="78012A39" w14:textId="77777777" w:rsidR="00891DD8" w:rsidRPr="00260DFD" w:rsidRDefault="00891DD8" w:rsidP="00891DD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</w:pPr>
      <w:r w:rsidRPr="00260DFD">
        <w:rPr>
          <w:b/>
          <w:color w:val="0000FF"/>
        </w:rPr>
        <w:t>D.</w:t>
      </w:r>
      <w:r>
        <w:rPr>
          <w:b/>
          <w:color w:val="0000FF"/>
        </w:rPr>
        <w:t xml:space="preserve"> </w:t>
      </w:r>
      <w:r w:rsidR="00955D06" w:rsidRPr="00260DFD">
        <w:rPr>
          <w:rFonts w:eastAsia="Times New Roman"/>
          <w:b/>
          <w:noProof/>
          <w:color w:val="0000FF"/>
          <w:position w:val="-32"/>
          <w:lang w:eastAsia="vi-VN"/>
        </w:rPr>
        <w:object w:dxaOrig="1035" w:dyaOrig="735" w14:anchorId="24BE3F0A">
          <v:shape id="_x0000_i1027" type="#_x0000_t75" alt="" style="width:51.8pt;height:37.1pt;mso-width-percent:0;mso-height-percent:0;mso-width-percent:0;mso-height-percent:0" o:ole="">
            <v:imagedata r:id="rId622" o:title=""/>
          </v:shape>
          <o:OLEObject Type="Embed" ProgID="Equation.DSMT4" ShapeID="_x0000_i1027" DrawAspect="Content" ObjectID="_1612883228" r:id="rId623"/>
        </w:object>
      </w:r>
      <w:r w:rsidRPr="00260DFD">
        <w:rPr>
          <w:b/>
          <w:color w:val="0000FF"/>
        </w:rPr>
        <w:t xml:space="preserve"> </w:t>
      </w:r>
      <w:r w:rsidRPr="00260DFD">
        <w:t xml:space="preserve">là độ dài đoạn thẳng </w:t>
      </w:r>
      <w:r w:rsidR="00955D06" w:rsidRPr="00260DFD">
        <w:rPr>
          <w:rFonts w:eastAsia="Times New Roman"/>
          <w:noProof/>
          <w:position w:val="-4"/>
          <w:lang w:eastAsia="vi-VN"/>
        </w:rPr>
        <w:object w:dxaOrig="405" w:dyaOrig="255" w14:anchorId="31B83809">
          <v:shape id="_x0000_i1026" type="#_x0000_t75" alt="" style="width:20.2pt;height:13.1pt;mso-width-percent:0;mso-height-percent:0;mso-width-percent:0;mso-height-percent:0" o:ole="">
            <v:imagedata r:id="rId624" o:title=""/>
          </v:shape>
          <o:OLEObject Type="Embed" ProgID="Equation.DSMT4" ShapeID="_x0000_i1026" DrawAspect="Content" ObjectID="_1612883229" r:id="rId625"/>
        </w:object>
      </w:r>
      <w:r w:rsidRPr="00260DFD">
        <w:t>.</w:t>
      </w:r>
    </w:p>
    <w:p w14:paraId="5FBDCB42" w14:textId="77777777" w:rsidR="00891DD8" w:rsidRPr="00260DFD" w:rsidRDefault="00891DD8" w:rsidP="00891DD8">
      <w:pPr>
        <w:tabs>
          <w:tab w:val="left" w:pos="2268"/>
        </w:tabs>
        <w:spacing w:before="0"/>
        <w:ind w:left="964"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260DFD">
        <w:rPr>
          <w:rFonts w:ascii="Times New Roman" w:eastAsia="Arial" w:hAnsi="Times New Roman" w:cs="Times New Roman"/>
          <w:b/>
          <w:color w:val="0000FF"/>
          <w:sz w:val="24"/>
          <w:szCs w:val="24"/>
        </w:rPr>
        <w:t>Lời giải</w:t>
      </w:r>
    </w:p>
    <w:p w14:paraId="0F2B9B3D" w14:textId="77777777" w:rsidR="00891DD8" w:rsidRPr="00260DFD" w:rsidRDefault="00891DD8" w:rsidP="00891DD8">
      <w:pPr>
        <w:tabs>
          <w:tab w:val="left" w:pos="2268"/>
        </w:tabs>
        <w:spacing w:before="0"/>
        <w:ind w:left="964"/>
        <w:jc w:val="right"/>
        <w:rPr>
          <w:rFonts w:ascii="Times New Roman" w:eastAsia="Arial" w:hAnsi="Times New Roman" w:cs="Times New Roman"/>
          <w:b/>
          <w:color w:val="0000FF"/>
          <w:sz w:val="24"/>
          <w:szCs w:val="24"/>
        </w:rPr>
      </w:pPr>
      <w:r w:rsidRPr="00260DFD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Tác giả: Vũ Đức Hiếu; Fb: Vu Duc Hieu </w:t>
      </w:r>
    </w:p>
    <w:p w14:paraId="16EF3B18" w14:textId="77777777" w:rsidR="00891DD8" w:rsidRPr="00260DFD" w:rsidRDefault="00891DD8" w:rsidP="00891DD8">
      <w:pPr>
        <w:tabs>
          <w:tab w:val="left" w:pos="2268"/>
        </w:tabs>
        <w:spacing w:before="0"/>
        <w:ind w:left="964" w:firstLine="29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60DFD">
        <w:rPr>
          <w:rFonts w:ascii="Times New Roman" w:eastAsia="Arial" w:hAnsi="Times New Roman" w:cs="Times New Roman"/>
          <w:b/>
          <w:color w:val="0000FF"/>
          <w:sz w:val="24"/>
          <w:szCs w:val="24"/>
          <w:highlight w:val="green"/>
        </w:rPr>
        <w:t xml:space="preserve">Chọn B </w:t>
      </w:r>
    </w:p>
    <w:p w14:paraId="74F4DC6C" w14:textId="5C1B0162" w:rsidR="00891DD8" w:rsidRPr="00891DD8" w:rsidRDefault="00891DD8" w:rsidP="00891DD8">
      <w:pPr>
        <w:pStyle w:val="ListParagraph"/>
        <w:tabs>
          <w:tab w:val="left" w:pos="992"/>
        </w:tabs>
        <w:spacing w:line="276" w:lineRule="auto"/>
        <w:ind w:left="992"/>
        <w:rPr>
          <w:rFonts w:eastAsia="Times New Roman"/>
          <w:lang w:eastAsia="vi-VN"/>
        </w:rPr>
      </w:pPr>
      <w:r w:rsidRPr="00260DFD">
        <w:t xml:space="preserve">Ta có: </w:t>
      </w:r>
      <w:r w:rsidR="00955D06" w:rsidRPr="00260DFD">
        <w:rPr>
          <w:rFonts w:eastAsia="Times New Roman"/>
          <w:noProof/>
          <w:position w:val="-32"/>
          <w:lang w:val="vi-VN" w:eastAsia="vi-VN"/>
        </w:rPr>
        <w:object w:dxaOrig="3945" w:dyaOrig="735" w14:anchorId="0A5835D6">
          <v:shape id="_x0000_i1025" type="#_x0000_t75" alt="" style="width:196.9pt;height:37.1pt;mso-width-percent:0;mso-height-percent:0;mso-width-percent:0;mso-height-percent:0" o:ole="">
            <v:imagedata r:id="rId626" o:title=""/>
          </v:shape>
          <o:OLEObject Type="Embed" ProgID="Equation.DSMT4" ShapeID="_x0000_i1025" DrawAspect="Content" ObjectID="_1612883230" r:id="rId627"/>
        </w:object>
      </w:r>
      <w:r w:rsidRPr="00260DFD">
        <w:t xml:space="preserve"> </w:t>
      </w:r>
    </w:p>
    <w:p w14:paraId="6CC3D128" w14:textId="0BDD9065" w:rsidR="00D32AC6" w:rsidRDefault="00D32AC6" w:rsidP="00EB0B75">
      <w:pPr>
        <w:tabs>
          <w:tab w:val="left" w:pos="2268"/>
        </w:tabs>
        <w:spacing w:before="0" w:line="276" w:lineRule="auto"/>
        <w:ind w:left="1928" w:hanging="1928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</w:p>
    <w:p w14:paraId="7BC1FCCD" w14:textId="77777777" w:rsidR="00D32AC6" w:rsidRPr="00D32AC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14:paraId="1AF8E0D1" w14:textId="77777777" w:rsidR="00D32AC6" w:rsidRPr="00D32AC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14:paraId="10603268" w14:textId="77777777" w:rsidR="00D32AC6" w:rsidRPr="00D32AC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14:paraId="597E704A" w14:textId="77777777" w:rsidR="00D32AC6" w:rsidRPr="00D32AC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14:paraId="2E428171" w14:textId="77777777" w:rsidR="00D32AC6" w:rsidRPr="00D32AC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14:paraId="063CC605" w14:textId="77777777" w:rsidR="00D32AC6" w:rsidRPr="00D32AC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14:paraId="6B8DB071" w14:textId="77777777" w:rsidR="00D32AC6" w:rsidRPr="00D32AC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14:paraId="422CC31E" w14:textId="77777777" w:rsidR="00D32AC6" w:rsidRPr="00D32AC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14:paraId="02D5C980" w14:textId="77777777" w:rsidR="00D32AC6" w:rsidRPr="00D32AC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14:paraId="045833C3" w14:textId="5E9FD391" w:rsidR="00D32AC6" w:rsidRDefault="00D32AC6" w:rsidP="00D32AC6">
      <w:pPr>
        <w:rPr>
          <w:rFonts w:ascii="Times New Roman" w:hAnsi="Times New Roman" w:cs="Times New Roman"/>
          <w:sz w:val="24"/>
          <w:szCs w:val="24"/>
        </w:rPr>
      </w:pPr>
    </w:p>
    <w:p w14:paraId="348457FE" w14:textId="54306E7C" w:rsidR="00EB0B75" w:rsidRPr="00D32AC6" w:rsidRDefault="00D32AC6" w:rsidP="00D32AC6">
      <w:pPr>
        <w:tabs>
          <w:tab w:val="left" w:pos="1097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sectPr w:rsidR="00EB0B75" w:rsidRPr="00D32AC6" w:rsidSect="00D32AC6">
      <w:headerReference w:type="default" r:id="rId628"/>
      <w:footerReference w:type="default" r:id="rId629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80B91C6" w14:textId="77777777" w:rsidR="00955D06" w:rsidRDefault="00955D06" w:rsidP="006F4911">
      <w:pPr>
        <w:spacing w:before="0"/>
      </w:pPr>
      <w:r>
        <w:separator/>
      </w:r>
    </w:p>
  </w:endnote>
  <w:endnote w:type="continuationSeparator" w:id="0">
    <w:p w14:paraId="4EBF77D0" w14:textId="77777777" w:rsidR="00955D06" w:rsidRDefault="00955D06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2AFF" w:usb1="C000ACF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B3EF53" w14:textId="48C54505" w:rsidR="00891DD8" w:rsidRPr="00D32AC6" w:rsidRDefault="00955D06">
    <w:pPr>
      <w:pStyle w:val="Footer"/>
      <w:rPr>
        <w:rFonts w:ascii="Cambria" w:hAnsi="Cambria"/>
        <w:i/>
        <w:lang w:val="vi-VN"/>
      </w:rPr>
    </w:pPr>
    <w:r>
      <w:rPr>
        <w:rFonts w:ascii="Cambria" w:eastAsiaTheme="majorEastAsia" w:hAnsi="Cambria" w:cstheme="majorBidi"/>
        <w:noProof/>
      </w:rPr>
      <w:pict w14:anchorId="13FB9675">
        <v:shapetype id="_x0000_t125" coordsize="21600,21600" o:spt="125" path="m21600,21600l,21600,21600,,,xe">
          <v:stroke joinstyle="miter"/>
          <v:path o:extrusionok="f" gradientshapeok="t" o:connecttype="custom" o:connectlocs="10800,0;10800,10800;10800,21600" textboxrect="5400,5400,16200,16200"/>
        </v:shapetype>
        <v:shape id="_x0000_s2051" type="#_x0000_t125" alt="Water droplets" style="position:absolute;left:0;text-align:left;margin-left:527.45pt;margin-top:-.9pt;width:7.2pt;height:24.5pt;z-index:251667456;mso-wrap-edited:f;mso-width-percent:0;mso-height-percent:0;mso-width-percent:0;mso-height-percent:0" fillcolor="#4472c4 [3204]" strokecolor="red">
          <v:fill r:id="rId1" o:title="Water droplets" color2="#dae3f4" type="tile"/>
        </v:shape>
      </w:pict>
    </w:r>
    <w:r>
      <w:rPr>
        <w:rFonts w:ascii="Cambria" w:eastAsiaTheme="majorEastAsia" w:hAnsi="Cambria" w:cstheme="majorBidi"/>
        <w:noProof/>
      </w:rPr>
      <w:pict w14:anchorId="15846EAC">
        <v:shape id="_x0000_s2050" type="#_x0000_t125" alt="Water droplets" style="position:absolute;left:0;text-align:left;margin-left:-26.15pt;margin-top:-1.05pt;width:7.2pt;height:24.5pt;z-index:251666432;mso-wrap-edited:f;mso-width-percent:0;mso-height-percent:0;mso-width-percent:0;mso-height-percent:0" fillcolor="#4472c4 [3204]" strokecolor="red">
          <v:fill r:id="rId1" o:title="Water droplets" color2="#dae3f4" type="tile"/>
        </v:shape>
      </w:pict>
    </w:r>
    <w:r>
      <w:rPr>
        <w:noProof/>
      </w:rPr>
      <w:pict w14:anchorId="132745C8">
        <v:curve id="_x0000_s2049" alt="" style="position:absolute;left:0;text-align:left;z-index:251665408;mso-wrap-edited:f;mso-width-percent:0;mso-height-percent:0;mso-width-percent:0;mso-height-percent:0" from="-42.5pt,-1.55pt" control1="-42.5pt,-1.55pt" control2="256.6pt,-1.7pt" to="555.7pt,-1.8pt" coordsize="11964,5" filled="f" strokecolor="#8eaadb [1940]">
          <v:path arrowok="t" o:connecttype="custom" o:connectlocs="0,2147483646;2147483646,0" o:connectangles="0,0"/>
        </v:curve>
      </w:pict>
    </w:r>
    <w:r w:rsidR="00891DD8" w:rsidRPr="00D32AC6">
      <w:rPr>
        <w:rFonts w:ascii="Cambria" w:eastAsiaTheme="majorEastAsia" w:hAnsi="Cambria" w:cstheme="majorBidi"/>
        <w:i/>
        <w:noProof/>
      </w:rPr>
      <w:t>Hãy tham gia STRONG TEAM TOÁN VD</w:t>
    </w:r>
    <w:r w:rsidR="00891DD8" w:rsidRPr="00D32AC6">
      <w:rPr>
        <w:rFonts w:ascii="Cambria" w:eastAsiaTheme="majorEastAsia" w:hAnsi="Cambria" w:cstheme="majorBidi"/>
        <w:i/>
        <w:noProof/>
        <w:lang w:val="vi-VN"/>
      </w:rPr>
      <w:t xml:space="preserve">-VDC- Group dành riêng cho GV-SV toán!                </w:t>
    </w:r>
    <w:r w:rsidR="00891DD8" w:rsidRPr="00D32AC6">
      <w:rPr>
        <w:rFonts w:ascii="Cambria" w:hAnsi="Cambria"/>
        <w:i/>
      </w:rPr>
      <w:t xml:space="preserve">Trang  </w:t>
    </w:r>
    <w:r w:rsidR="00891DD8" w:rsidRPr="00D32AC6">
      <w:rPr>
        <w:rFonts w:ascii="Cambria" w:hAnsi="Cambria"/>
        <w:i/>
      </w:rPr>
      <w:fldChar w:fldCharType="begin"/>
    </w:r>
    <w:r w:rsidR="00891DD8" w:rsidRPr="00D32AC6">
      <w:rPr>
        <w:rFonts w:ascii="Cambria" w:hAnsi="Cambria"/>
        <w:i/>
      </w:rPr>
      <w:instrText xml:space="preserve"> PAGE   \* MERGEFORMAT </w:instrText>
    </w:r>
    <w:r w:rsidR="00891DD8" w:rsidRPr="00D32AC6">
      <w:rPr>
        <w:rFonts w:ascii="Cambria" w:hAnsi="Cambria"/>
        <w:i/>
      </w:rPr>
      <w:fldChar w:fldCharType="separate"/>
    </w:r>
    <w:r w:rsidR="00891DD8" w:rsidRPr="00D32AC6">
      <w:rPr>
        <w:rFonts w:ascii="Cambria" w:hAnsi="Cambria"/>
        <w:i/>
        <w:noProof/>
      </w:rPr>
      <w:t>1</w:t>
    </w:r>
    <w:r w:rsidR="00891DD8" w:rsidRPr="00D32AC6">
      <w:rPr>
        <w:rFonts w:ascii="Cambria" w:hAnsi="Cambria"/>
        <w:i/>
      </w:rPr>
      <w:fldChar w:fldCharType="end"/>
    </w:r>
    <w:r w:rsidR="00891DD8" w:rsidRPr="00D32AC6">
      <w:rPr>
        <w:rFonts w:ascii="Cambria" w:hAnsi="Cambria"/>
        <w:i/>
        <w:lang w:val="vi-VN"/>
      </w:rPr>
      <w:t xml:space="preserve"> Mã đề</w:t>
    </w:r>
    <w:r w:rsidR="00891DD8">
      <w:rPr>
        <w:rFonts w:ascii="Cambria" w:hAnsi="Cambria"/>
        <w:i/>
        <w:lang w:val="vi-VN"/>
      </w:rPr>
      <w:t xml:space="preserve"> 06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ED025A5" w14:textId="77777777" w:rsidR="00955D06" w:rsidRDefault="00955D06" w:rsidP="006F4911">
      <w:pPr>
        <w:spacing w:before="0"/>
      </w:pPr>
      <w:r>
        <w:separator/>
      </w:r>
    </w:p>
  </w:footnote>
  <w:footnote w:type="continuationSeparator" w:id="0">
    <w:p w14:paraId="4E0CCE65" w14:textId="77777777" w:rsidR="00955D06" w:rsidRDefault="00955D06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64E1A9" w14:textId="342E3D3C" w:rsidR="00891DD8" w:rsidRPr="00891DD8" w:rsidRDefault="00955D06">
    <w:pPr>
      <w:pStyle w:val="Header"/>
      <w:rPr>
        <w:rFonts w:ascii="Cambria" w:eastAsiaTheme="majorEastAsia" w:hAnsi="Cambria" w:cstheme="majorBidi"/>
        <w:i/>
        <w:lang w:val="vi-VN"/>
      </w:rPr>
    </w:pPr>
    <w:r>
      <w:rPr>
        <w:rFonts w:ascii="Cambria" w:eastAsiaTheme="majorEastAsia" w:hAnsi="Cambria" w:cstheme="majorBidi"/>
        <w:i/>
        <w:noProof/>
      </w:rPr>
      <w:pict w14:anchorId="7949D55A">
        <v:shapetype id="_x0000_t125" coordsize="21600,21600" o:spt="125" path="m21600,21600l,21600,21600,,,xe">
          <v:stroke joinstyle="miter"/>
          <v:path o:extrusionok="f" gradientshapeok="t" o:connecttype="custom" o:connectlocs="10800,0;10800,10800;10800,21600" textboxrect="5400,5400,16200,16200"/>
        </v:shapetype>
        <v:shape id="_x0000_s2057" type="#_x0000_t125" alt="Water droplets" style="position:absolute;left:0;text-align:left;margin-left:527.85pt;margin-top:-8.35pt;width:7.2pt;height:24.5pt;z-index:251663360;mso-wrap-edited:f;mso-width-percent:0;mso-height-percent:0;mso-position-horizontal-relative:text;mso-position-vertical-relative:text;mso-width-percent:0;mso-height-percent:0" fillcolor="#4472c4 [3204]" strokecolor="red">
          <v:fill r:id="rId1" o:title="Water droplets" color2="#dae3f4" type="tile"/>
        </v:shape>
      </w:pict>
    </w:r>
    <w:r>
      <w:rPr>
        <w:rFonts w:ascii="Cambria" w:eastAsiaTheme="majorEastAsia" w:hAnsi="Cambria" w:cstheme="majorBidi"/>
        <w:i/>
        <w:noProof/>
      </w:rPr>
      <w:pict w14:anchorId="43322434">
        <v:shape id="_x0000_s2056" type="#_x0000_t125" alt="Water droplets" style="position:absolute;left:0;text-align:left;margin-left:-26.2pt;margin-top:-8.5pt;width:7.2pt;height:24.5pt;z-index:251664384;mso-wrap-edited:f;mso-width-percent:0;mso-height-percent:0;mso-position-horizontal-relative:text;mso-position-vertical-relative:text;mso-width-percent:0;mso-height-percent:0" fillcolor="#4472c4 [3204]" strokecolor="red">
          <v:fill r:id="rId1" o:title="Water droplets" color2="#dae3f4" type="tile"/>
        </v:shape>
      </w:pict>
    </w:r>
    <w:r>
      <w:rPr>
        <w:rFonts w:asciiTheme="majorHAnsi" w:eastAsiaTheme="majorEastAsia" w:hAnsiTheme="majorHAnsi" w:cstheme="majorBidi"/>
        <w:lang w:eastAsia="zh-TW"/>
      </w:rPr>
      <w:pict w14:anchorId="25D2DF16">
        <v:group id="_x0000_s2053" alt="" style="position:absolute;left:0;text-align:left;margin-left:.2pt;margin-top:4.35pt;width:595.35pt;height:25.5pt;z-index:251662336;mso-width-percent:1000;mso-height-percent:900;mso-position-horizontal-relative:page;mso-position-vertical-relative:page;mso-width-percent:1000;mso-height-percent:900;mso-height-relative:top-margin-area" coordorigin="8,9" coordsize="15823,143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54" type="#_x0000_t32" alt="" style="position:absolute;left:9;top:1431;width:15822;height:0;mso-width-percent:1000;mso-position-horizontal:center;mso-position-horizontal-relative:page;mso-position-vertical:bottom;mso-position-vertical-relative:top-margin-area;mso-width-percent:1000" o:connectortype="straight" strokecolor="#2e74b5 [2408]"/>
          <v:rect id="_x0000_s2055" alt="" style="position:absolute;left:8;top:9;width:4031;height:1439;mso-width-percent:400;mso-height-percent:1000;mso-width-percent:400;mso-height-percent:1000;mso-width-relative:margin;mso-height-relative:bottom-margin-area" filled="f" stroked="f"/>
          <w10:wrap anchorx="page" anchory="page"/>
        </v:group>
      </w:pict>
    </w:r>
    <w:sdt>
      <w:sdtPr>
        <w:rPr>
          <w:rFonts w:ascii="Cambria" w:eastAsiaTheme="majorEastAsia" w:hAnsi="Cambria" w:cstheme="majorBidi"/>
          <w:i/>
        </w:rPr>
        <w:id w:val="1691498879"/>
        <w:docPartObj>
          <w:docPartGallery w:val="Watermarks"/>
          <w:docPartUnique/>
        </w:docPartObj>
      </w:sdtPr>
      <w:sdtContent>
        <w:r>
          <w:rPr>
            <w:rFonts w:ascii="Cambria" w:eastAsiaTheme="majorEastAsia" w:hAnsi="Cambria" w:cstheme="majorBidi"/>
            <w:i/>
            <w:noProof/>
            <w:lang w:eastAsia="zh-TW"/>
          </w:rPr>
          <w:pict w14:anchorId="2F1FC603"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1692663720" o:spid="_x0000_s2052" type="#_x0000_t136" alt="" style="position:absolute;left:0;text-align:left;margin-left:0;margin-top:0;width:637.2pt;height:58.2pt;rotation:315;z-index:-251646976;mso-wrap-edited:f;mso-width-percent:0;mso-height-percent:0;mso-position-horizontal:center;mso-position-horizontal-relative:margin;mso-position-vertical:center;mso-position-vertical-relative:margin;mso-width-percent:0;mso-height-percent:0" o:allowincell="f" fillcolor="#8eaadb [1940]" stroked="f">
              <v:fill opacity=".5"/>
              <v:textpath style="font-family:&quot;Cambria&quot;;font-size:50pt" string="STRONG TEAM TOÁN VD VDC"/>
              <w10:wrap anchorx="margin" anchory="margin"/>
            </v:shape>
          </w:pict>
        </w:r>
      </w:sdtContent>
    </w:sdt>
    <w:r w:rsidR="00891DD8" w:rsidRPr="00D32AC6">
      <w:rPr>
        <w:rFonts w:ascii="Cambria" w:eastAsiaTheme="majorEastAsia" w:hAnsi="Cambria" w:cstheme="majorBidi"/>
        <w:i/>
      </w:rPr>
      <w:t xml:space="preserve">Sản phẩm của Group FB: STRONG TEAM TOÁN VD VDC.     </w:t>
    </w:r>
    <w:r w:rsidR="00891DD8" w:rsidRPr="00D32AC6">
      <w:rPr>
        <w:rFonts w:ascii="Cambria" w:eastAsiaTheme="majorEastAsia" w:hAnsi="Cambria" w:cstheme="majorBidi"/>
        <w:b/>
        <w:i/>
      </w:rPr>
      <w:t xml:space="preserve">   </w:t>
    </w:r>
    <w:r w:rsidR="00891DD8">
      <w:rPr>
        <w:rFonts w:ascii="Cambria" w:eastAsiaTheme="majorEastAsia" w:hAnsi="Cambria" w:cstheme="majorBidi"/>
        <w:b/>
        <w:i/>
      </w:rPr>
      <w:t>Ứng</w:t>
    </w:r>
    <w:r w:rsidR="00891DD8">
      <w:rPr>
        <w:rFonts w:ascii="Cambria" w:eastAsiaTheme="majorEastAsia" w:hAnsi="Cambria" w:cstheme="majorBidi"/>
        <w:b/>
        <w:i/>
        <w:lang w:val="vi-VN"/>
      </w:rPr>
      <w:t xml:space="preserve"> Dụng Tích Phân Tính Diện Tích Hình Phẳng</w:t>
    </w:r>
  </w:p>
  <w:p w14:paraId="3B31F865" w14:textId="330F9F2E" w:rsidR="00891DD8" w:rsidRDefault="00891DD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hybridMultilevel"/>
    <w:tmpl w:val="ED768224"/>
    <w:lvl w:ilvl="0" w:tplc="FFFFFFFF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/>
        <w:b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821AE"/>
    <w:multiLevelType w:val="hybridMultilevel"/>
    <w:tmpl w:val="D67E3700"/>
    <w:lvl w:ilvl="0" w:tplc="8612CC36">
      <w:start w:val="1"/>
      <w:numFmt w:val="upperLetter"/>
      <w:lvlText w:val="%1."/>
      <w:lvlJc w:val="left"/>
      <w:pPr>
        <w:ind w:left="1352" w:hanging="36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2" w15:restartNumberingAfterBreak="0">
    <w:nsid w:val="0DD73689"/>
    <w:multiLevelType w:val="hybridMultilevel"/>
    <w:tmpl w:val="CA66698C"/>
    <w:lvl w:ilvl="0" w:tplc="0409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3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4964FD"/>
    <w:multiLevelType w:val="hybridMultilevel"/>
    <w:tmpl w:val="AD426456"/>
    <w:lvl w:ilvl="0" w:tplc="9882548A">
      <w:start w:val="9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6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5F7F03"/>
    <w:multiLevelType w:val="hybridMultilevel"/>
    <w:tmpl w:val="11625162"/>
    <w:lvl w:ilvl="0" w:tplc="93CCA596">
      <w:start w:val="22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1F76621"/>
    <w:multiLevelType w:val="multilevel"/>
    <w:tmpl w:val="B0288038"/>
    <w:lvl w:ilvl="0">
      <w:start w:val="1"/>
      <w:numFmt w:val="decimal"/>
      <w:lvlText w:val="Câu %10."/>
      <w:lvlJc w:val="left"/>
      <w:pPr>
        <w:ind w:left="720" w:hanging="360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6"/>
  </w:num>
  <w:num w:numId="4">
    <w:abstractNumId w:val="4"/>
    <w:lvlOverride w:ilvl="0">
      <w:startOverride w:val="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  <w:lvlOverride w:ilvl="0">
      <w:startOverride w:val="2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4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8"/>
    <o:shapelayout v:ext="edit">
      <o:idmap v:ext="edit" data="2"/>
      <o:rules v:ext="edit">
        <o:r id="V:Rule1" type="connector" idref="#_x0000_s2054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0B32"/>
    <w:rsid w:val="00003A0E"/>
    <w:rsid w:val="00011CB9"/>
    <w:rsid w:val="00027C08"/>
    <w:rsid w:val="00030512"/>
    <w:rsid w:val="0004492C"/>
    <w:rsid w:val="0004532F"/>
    <w:rsid w:val="0005053E"/>
    <w:rsid w:val="00051F55"/>
    <w:rsid w:val="00054352"/>
    <w:rsid w:val="00055B84"/>
    <w:rsid w:val="00073027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30FC2"/>
    <w:rsid w:val="001350C5"/>
    <w:rsid w:val="001554F9"/>
    <w:rsid w:val="00162C10"/>
    <w:rsid w:val="0017317F"/>
    <w:rsid w:val="00173923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42433"/>
    <w:rsid w:val="00257998"/>
    <w:rsid w:val="00273FA4"/>
    <w:rsid w:val="002757B8"/>
    <w:rsid w:val="0028521E"/>
    <w:rsid w:val="00293CCC"/>
    <w:rsid w:val="002A1FD7"/>
    <w:rsid w:val="002A31BF"/>
    <w:rsid w:val="002C439A"/>
    <w:rsid w:val="002E2BEF"/>
    <w:rsid w:val="002F0447"/>
    <w:rsid w:val="002F5135"/>
    <w:rsid w:val="00306866"/>
    <w:rsid w:val="00317E79"/>
    <w:rsid w:val="00320498"/>
    <w:rsid w:val="0032103B"/>
    <w:rsid w:val="00323A20"/>
    <w:rsid w:val="00323EED"/>
    <w:rsid w:val="00333305"/>
    <w:rsid w:val="00334304"/>
    <w:rsid w:val="00337DB7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CC5"/>
    <w:rsid w:val="003B3ED9"/>
    <w:rsid w:val="003C00EE"/>
    <w:rsid w:val="003C431B"/>
    <w:rsid w:val="003D2D08"/>
    <w:rsid w:val="003E016F"/>
    <w:rsid w:val="003E5576"/>
    <w:rsid w:val="003F05FA"/>
    <w:rsid w:val="003F648C"/>
    <w:rsid w:val="003F778D"/>
    <w:rsid w:val="004018BE"/>
    <w:rsid w:val="0041223F"/>
    <w:rsid w:val="00435089"/>
    <w:rsid w:val="004350C2"/>
    <w:rsid w:val="00437D3D"/>
    <w:rsid w:val="00442BAB"/>
    <w:rsid w:val="00452FC5"/>
    <w:rsid w:val="00464A09"/>
    <w:rsid w:val="004815E7"/>
    <w:rsid w:val="004B3F8C"/>
    <w:rsid w:val="004B60E1"/>
    <w:rsid w:val="004D0FB5"/>
    <w:rsid w:val="004E7282"/>
    <w:rsid w:val="004F4EE7"/>
    <w:rsid w:val="004F53DE"/>
    <w:rsid w:val="00505671"/>
    <w:rsid w:val="0050625A"/>
    <w:rsid w:val="00516748"/>
    <w:rsid w:val="00517025"/>
    <w:rsid w:val="0052264C"/>
    <w:rsid w:val="0053380B"/>
    <w:rsid w:val="005368B1"/>
    <w:rsid w:val="00540A40"/>
    <w:rsid w:val="005472D8"/>
    <w:rsid w:val="00552502"/>
    <w:rsid w:val="00562A39"/>
    <w:rsid w:val="00566100"/>
    <w:rsid w:val="0057427D"/>
    <w:rsid w:val="005775C1"/>
    <w:rsid w:val="00584652"/>
    <w:rsid w:val="00585268"/>
    <w:rsid w:val="00587930"/>
    <w:rsid w:val="005970C5"/>
    <w:rsid w:val="005B45C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70D2"/>
    <w:rsid w:val="00630CAB"/>
    <w:rsid w:val="0064154B"/>
    <w:rsid w:val="00651EDB"/>
    <w:rsid w:val="00652313"/>
    <w:rsid w:val="00663A97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C0AF9"/>
    <w:rsid w:val="006C3784"/>
    <w:rsid w:val="006C3A43"/>
    <w:rsid w:val="006C6F35"/>
    <w:rsid w:val="006D11F3"/>
    <w:rsid w:val="006D3263"/>
    <w:rsid w:val="006E56DE"/>
    <w:rsid w:val="006F1750"/>
    <w:rsid w:val="006F4911"/>
    <w:rsid w:val="006F6841"/>
    <w:rsid w:val="006F751D"/>
    <w:rsid w:val="00713061"/>
    <w:rsid w:val="0072009A"/>
    <w:rsid w:val="00723FD7"/>
    <w:rsid w:val="00724219"/>
    <w:rsid w:val="00731763"/>
    <w:rsid w:val="00733400"/>
    <w:rsid w:val="00736A0E"/>
    <w:rsid w:val="00747F27"/>
    <w:rsid w:val="00752428"/>
    <w:rsid w:val="00756EA9"/>
    <w:rsid w:val="00760A78"/>
    <w:rsid w:val="0076259F"/>
    <w:rsid w:val="00772BCF"/>
    <w:rsid w:val="00774163"/>
    <w:rsid w:val="00784C1A"/>
    <w:rsid w:val="00790FD1"/>
    <w:rsid w:val="007A0C2E"/>
    <w:rsid w:val="007A4984"/>
    <w:rsid w:val="007A5721"/>
    <w:rsid w:val="007C18AB"/>
    <w:rsid w:val="007D129E"/>
    <w:rsid w:val="007D1A70"/>
    <w:rsid w:val="007D68D7"/>
    <w:rsid w:val="007E29D3"/>
    <w:rsid w:val="008069E0"/>
    <w:rsid w:val="00807717"/>
    <w:rsid w:val="00813DBD"/>
    <w:rsid w:val="00814376"/>
    <w:rsid w:val="00822FCD"/>
    <w:rsid w:val="008248B8"/>
    <w:rsid w:val="00826D5F"/>
    <w:rsid w:val="00826F8B"/>
    <w:rsid w:val="00831626"/>
    <w:rsid w:val="00834F9B"/>
    <w:rsid w:val="008434FB"/>
    <w:rsid w:val="00866E8A"/>
    <w:rsid w:val="00872BAA"/>
    <w:rsid w:val="0087506F"/>
    <w:rsid w:val="0087718E"/>
    <w:rsid w:val="0088132E"/>
    <w:rsid w:val="008866A5"/>
    <w:rsid w:val="00887EDB"/>
    <w:rsid w:val="00891DD8"/>
    <w:rsid w:val="00894923"/>
    <w:rsid w:val="008B34A4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4DD7"/>
    <w:rsid w:val="00936B97"/>
    <w:rsid w:val="00937456"/>
    <w:rsid w:val="009422D4"/>
    <w:rsid w:val="0094622B"/>
    <w:rsid w:val="009474C3"/>
    <w:rsid w:val="00951791"/>
    <w:rsid w:val="00955D06"/>
    <w:rsid w:val="00965235"/>
    <w:rsid w:val="00973E66"/>
    <w:rsid w:val="0097783F"/>
    <w:rsid w:val="00982533"/>
    <w:rsid w:val="009B20D0"/>
    <w:rsid w:val="009B505B"/>
    <w:rsid w:val="009B7F12"/>
    <w:rsid w:val="009C1044"/>
    <w:rsid w:val="009C2A1B"/>
    <w:rsid w:val="009C64B4"/>
    <w:rsid w:val="009F42C0"/>
    <w:rsid w:val="009F4877"/>
    <w:rsid w:val="00A01916"/>
    <w:rsid w:val="00A04C51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7FD6"/>
    <w:rsid w:val="00BE7F89"/>
    <w:rsid w:val="00C133D8"/>
    <w:rsid w:val="00C20BA2"/>
    <w:rsid w:val="00C42265"/>
    <w:rsid w:val="00C54C40"/>
    <w:rsid w:val="00C60B32"/>
    <w:rsid w:val="00C656A8"/>
    <w:rsid w:val="00C66C9E"/>
    <w:rsid w:val="00C7250C"/>
    <w:rsid w:val="00C85374"/>
    <w:rsid w:val="00C9251D"/>
    <w:rsid w:val="00C967C6"/>
    <w:rsid w:val="00CA0B6A"/>
    <w:rsid w:val="00CA1F96"/>
    <w:rsid w:val="00CC1DA3"/>
    <w:rsid w:val="00CC2B81"/>
    <w:rsid w:val="00CD2E0B"/>
    <w:rsid w:val="00CD3BCF"/>
    <w:rsid w:val="00CE5A68"/>
    <w:rsid w:val="00CF0B31"/>
    <w:rsid w:val="00CF5819"/>
    <w:rsid w:val="00CF7FA2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4722"/>
    <w:rsid w:val="00DA045E"/>
    <w:rsid w:val="00DA099D"/>
    <w:rsid w:val="00DB40C8"/>
    <w:rsid w:val="00DB5F75"/>
    <w:rsid w:val="00DB7E39"/>
    <w:rsid w:val="00DC6FB9"/>
    <w:rsid w:val="00DD657B"/>
    <w:rsid w:val="00DF1BEA"/>
    <w:rsid w:val="00DF2E06"/>
    <w:rsid w:val="00E3260A"/>
    <w:rsid w:val="00E36FCE"/>
    <w:rsid w:val="00E41DA6"/>
    <w:rsid w:val="00E45ADF"/>
    <w:rsid w:val="00E50A35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75FD2"/>
    <w:rsid w:val="00F80160"/>
    <w:rsid w:val="00F8339C"/>
    <w:rsid w:val="00F8723D"/>
    <w:rsid w:val="00F91009"/>
    <w:rsid w:val="00F97647"/>
    <w:rsid w:val="00FB11AB"/>
    <w:rsid w:val="00FB3EAB"/>
    <w:rsid w:val="00FB61F8"/>
    <w:rsid w:val="00FC109F"/>
    <w:rsid w:val="00FC47A0"/>
    <w:rsid w:val="00FD1AC1"/>
    <w:rsid w:val="00FE3297"/>
    <w:rsid w:val="00FE3AE8"/>
    <w:rsid w:val="00FE3BAC"/>
    <w:rsid w:val="00FE6460"/>
    <w:rsid w:val="00FE65F0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1"/>
      <o:rules v:ext="edit">
        <o:r id="V:Rule1" type="connector" idref="#_x0000_s1027"/>
        <o:r id="V:Rule2" type="connector" idref="#_x0000_s1029"/>
        <o:r id="V:Rule3" type="connector" idref="#_x0000_s1028"/>
        <o:r id="V:Rule4" type="connector" idref="#_x0000_s1045"/>
        <o:r id="V:Rule5" type="connector" idref="#_x0000_s1044"/>
        <o:r id="V:Rule6" type="connector" idref="#_x0000_s1030"/>
        <o:r id="V:Rule7" type="connector" idref="#_x0000_s1031"/>
        <o:r id="V:Rule8" type="connector" idref="#_x0000_s1046"/>
        <o:r id="V:Rule9" type="connector" idref="#_x0000_s1048"/>
      </o:rules>
    </o:shapelayout>
  </w:shapeDefaults>
  <w:decimalSymbol w:val="."/>
  <w:listSeparator w:val=","/>
  <w14:docId w14:val="4C14EAF7"/>
  <w15:docId w15:val="{D0360FF6-934B-9B41-BF24-C26C861DBE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33400"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91DD8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891DD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9"/>
    <w:semiHidden/>
    <w:rsid w:val="00891DD8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ListParagraphChar">
    <w:name w:val="List Paragraph Char"/>
    <w:link w:val="ListParagraph"/>
    <w:uiPriority w:val="34"/>
    <w:qFormat/>
    <w:locked/>
    <w:rsid w:val="00891DD8"/>
  </w:style>
  <w:style w:type="character" w:styleId="Hyperlink">
    <w:name w:val="Hyperlink"/>
    <w:basedOn w:val="DefaultParagraphFont"/>
    <w:uiPriority w:val="99"/>
    <w:semiHidden/>
    <w:unhideWhenUsed/>
    <w:qFormat/>
    <w:rsid w:val="00891DD8"/>
    <w:rPr>
      <w:color w:val="0000FF"/>
      <w:u w:val="single"/>
    </w:rPr>
  </w:style>
  <w:style w:type="paragraph" w:customStyle="1" w:styleId="Normal0">
    <w:name w:val="Normal_0"/>
    <w:qFormat/>
    <w:rsid w:val="00891DD8"/>
    <w:pPr>
      <w:widowControl w:val="0"/>
      <w:spacing w:before="0" w:after="200" w:line="276" w:lineRule="auto"/>
      <w:ind w:left="0" w:firstLine="0"/>
    </w:pPr>
    <w:rPr>
      <w:rFonts w:ascii="Calibri" w:eastAsia="Times New Roman" w:hAnsi="Calibri" w:cs="Times New Roman"/>
    </w:rPr>
  </w:style>
  <w:style w:type="character" w:customStyle="1" w:styleId="MTDisplayEquationChar">
    <w:name w:val="MTDisplayEquation Char"/>
    <w:link w:val="MTDisplayEquation"/>
    <w:locked/>
    <w:rsid w:val="00891DD8"/>
    <w:rPr>
      <w:rFonts w:ascii="Calibri Light" w:hAnsi="Calibri Light"/>
      <w:sz w:val="24"/>
      <w:szCs w:val="24"/>
      <w:lang w:val="vi-VN" w:eastAsia="vi-VN"/>
    </w:rPr>
  </w:style>
  <w:style w:type="paragraph" w:customStyle="1" w:styleId="MTDisplayEquation">
    <w:name w:val="MTDisplayEquation"/>
    <w:basedOn w:val="ListParagraph"/>
    <w:next w:val="Normal0"/>
    <w:link w:val="MTDisplayEquationChar"/>
    <w:rsid w:val="00891DD8"/>
    <w:pPr>
      <w:widowControl w:val="0"/>
      <w:numPr>
        <w:numId w:val="6"/>
      </w:numPr>
      <w:tabs>
        <w:tab w:val="center" w:pos="4520"/>
        <w:tab w:val="right" w:pos="9020"/>
      </w:tabs>
      <w:spacing w:before="0" w:after="160" w:line="256" w:lineRule="auto"/>
    </w:pPr>
    <w:rPr>
      <w:rFonts w:ascii="Calibri Light" w:hAnsi="Calibri Light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324" Type="http://schemas.openxmlformats.org/officeDocument/2006/relationships/image" Target="media/image156.wmf"/><Relationship Id="rId531" Type="http://schemas.openxmlformats.org/officeDocument/2006/relationships/image" Target="media/image260.wmf"/><Relationship Id="rId629" Type="http://schemas.openxmlformats.org/officeDocument/2006/relationships/footer" Target="footer1.xml"/><Relationship Id="rId170" Type="http://schemas.openxmlformats.org/officeDocument/2006/relationships/image" Target="media/image80.wmf"/><Relationship Id="rId268" Type="http://schemas.openxmlformats.org/officeDocument/2006/relationships/image" Target="media/image129.wmf"/><Relationship Id="rId475" Type="http://schemas.openxmlformats.org/officeDocument/2006/relationships/image" Target="media/image232.wmf"/><Relationship Id="rId32" Type="http://schemas.openxmlformats.org/officeDocument/2006/relationships/image" Target="media/image18.gi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7.bin"/><Relationship Id="rId542" Type="http://schemas.openxmlformats.org/officeDocument/2006/relationships/oleObject" Target="embeddings/oleObject268.bin"/><Relationship Id="rId181" Type="http://schemas.openxmlformats.org/officeDocument/2006/relationships/image" Target="media/image86.wmf"/><Relationship Id="rId402" Type="http://schemas.openxmlformats.org/officeDocument/2006/relationships/oleObject" Target="embeddings/oleObject200.bin"/><Relationship Id="rId279" Type="http://schemas.openxmlformats.org/officeDocument/2006/relationships/image" Target="media/image134.wmf"/><Relationship Id="rId486" Type="http://schemas.openxmlformats.org/officeDocument/2006/relationships/oleObject" Target="embeddings/oleObject241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67.wmf"/><Relationship Id="rId553" Type="http://schemas.openxmlformats.org/officeDocument/2006/relationships/oleObject" Target="embeddings/oleObject2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2.bin"/><Relationship Id="rId413" Type="http://schemas.openxmlformats.org/officeDocument/2006/relationships/image" Target="media/image200.wmf"/><Relationship Id="rId497" Type="http://schemas.openxmlformats.org/officeDocument/2006/relationships/image" Target="media/image243.wmf"/><Relationship Id="rId620" Type="http://schemas.openxmlformats.org/officeDocument/2006/relationships/image" Target="media/image298.wmf"/><Relationship Id="rId357" Type="http://schemas.openxmlformats.org/officeDocument/2006/relationships/oleObject" Target="embeddings/oleObject178.bin"/><Relationship Id="rId54" Type="http://schemas.openxmlformats.org/officeDocument/2006/relationships/image" Target="media/image25.wmf"/><Relationship Id="rId217" Type="http://schemas.openxmlformats.org/officeDocument/2006/relationships/image" Target="media/image103.wmf"/><Relationship Id="rId564" Type="http://schemas.openxmlformats.org/officeDocument/2006/relationships/oleObject" Target="embeddings/oleObject283.bin"/><Relationship Id="rId424" Type="http://schemas.openxmlformats.org/officeDocument/2006/relationships/oleObject" Target="embeddings/oleObject211.bin"/><Relationship Id="rId631" Type="http://schemas.openxmlformats.org/officeDocument/2006/relationships/theme" Target="theme/theme1.xml"/><Relationship Id="rId270" Type="http://schemas.openxmlformats.org/officeDocument/2006/relationships/oleObject" Target="embeddings/oleObject134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1.wmf"/><Relationship Id="rId368" Type="http://schemas.openxmlformats.org/officeDocument/2006/relationships/image" Target="media/image178.wmf"/><Relationship Id="rId575" Type="http://schemas.openxmlformats.org/officeDocument/2006/relationships/oleObject" Target="embeddings/oleObject292.bin"/><Relationship Id="rId228" Type="http://schemas.openxmlformats.org/officeDocument/2006/relationships/oleObject" Target="embeddings/oleObject113.bin"/><Relationship Id="rId435" Type="http://schemas.openxmlformats.org/officeDocument/2006/relationships/image" Target="media/image211.wmf"/><Relationship Id="rId281" Type="http://schemas.openxmlformats.org/officeDocument/2006/relationships/image" Target="media/image135.wmf"/><Relationship Id="rId502" Type="http://schemas.openxmlformats.org/officeDocument/2006/relationships/oleObject" Target="embeddings/oleObject249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9.bin"/><Relationship Id="rId586" Type="http://schemas.openxmlformats.org/officeDocument/2006/relationships/oleObject" Target="embeddings/oleObject297.bin"/><Relationship Id="rId7" Type="http://schemas.openxmlformats.org/officeDocument/2006/relationships/image" Target="media/image1.tiff"/><Relationship Id="rId239" Type="http://schemas.openxmlformats.org/officeDocument/2006/relationships/image" Target="media/image114.wmf"/><Relationship Id="rId446" Type="http://schemas.openxmlformats.org/officeDocument/2006/relationships/oleObject" Target="embeddings/oleObject222.bin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4.bin"/><Relationship Id="rId597" Type="http://schemas.openxmlformats.org/officeDocument/2006/relationships/image" Target="media/image286.wmf"/><Relationship Id="rId152" Type="http://schemas.openxmlformats.org/officeDocument/2006/relationships/oleObject" Target="embeddings/oleObject74.bin"/><Relationship Id="rId457" Type="http://schemas.openxmlformats.org/officeDocument/2006/relationships/image" Target="media/image222.wmf"/><Relationship Id="rId14" Type="http://schemas.openxmlformats.org/officeDocument/2006/relationships/oleObject" Target="embeddings/oleObject3.bin"/><Relationship Id="rId317" Type="http://schemas.openxmlformats.org/officeDocument/2006/relationships/image" Target="media/image152.png"/><Relationship Id="rId524" Type="http://schemas.openxmlformats.org/officeDocument/2006/relationships/image" Target="media/image257.wmf"/><Relationship Id="rId98" Type="http://schemas.openxmlformats.org/officeDocument/2006/relationships/image" Target="media/image45.wmf"/><Relationship Id="rId163" Type="http://schemas.openxmlformats.org/officeDocument/2006/relationships/oleObject" Target="embeddings/oleObject80.bin"/><Relationship Id="rId370" Type="http://schemas.openxmlformats.org/officeDocument/2006/relationships/image" Target="media/image179.wmf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33.bin"/><Relationship Id="rId25" Type="http://schemas.openxmlformats.org/officeDocument/2006/relationships/image" Target="media/image11.wmf"/><Relationship Id="rId328" Type="http://schemas.openxmlformats.org/officeDocument/2006/relationships/image" Target="media/image158.wmf"/><Relationship Id="rId535" Type="http://schemas.openxmlformats.org/officeDocument/2006/relationships/image" Target="media/image262.wmf"/><Relationship Id="rId174" Type="http://schemas.openxmlformats.org/officeDocument/2006/relationships/image" Target="media/image82.wmf"/><Relationship Id="rId381" Type="http://schemas.openxmlformats.org/officeDocument/2006/relationships/oleObject" Target="embeddings/oleObject190.bin"/><Relationship Id="rId602" Type="http://schemas.openxmlformats.org/officeDocument/2006/relationships/oleObject" Target="embeddings/oleObject305.bin"/><Relationship Id="rId241" Type="http://schemas.openxmlformats.org/officeDocument/2006/relationships/image" Target="media/image115.wmf"/><Relationship Id="rId479" Type="http://schemas.openxmlformats.org/officeDocument/2006/relationships/image" Target="media/image234.wmf"/><Relationship Id="rId36" Type="http://schemas.openxmlformats.org/officeDocument/2006/relationships/oleObject" Target="embeddings/oleObject11.bin"/><Relationship Id="rId339" Type="http://schemas.openxmlformats.org/officeDocument/2006/relationships/oleObject" Target="embeddings/oleObject169.bin"/><Relationship Id="rId546" Type="http://schemas.openxmlformats.org/officeDocument/2006/relationships/image" Target="media/image268.wmf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image" Target="media/image88.wmf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2.bin"/><Relationship Id="rId588" Type="http://schemas.openxmlformats.org/officeDocument/2006/relationships/oleObject" Target="embeddings/oleObject298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392" Type="http://schemas.openxmlformats.org/officeDocument/2006/relationships/image" Target="media/image190.wmf"/><Relationship Id="rId448" Type="http://schemas.openxmlformats.org/officeDocument/2006/relationships/oleObject" Target="embeddings/oleObject223.bin"/><Relationship Id="rId613" Type="http://schemas.openxmlformats.org/officeDocument/2006/relationships/oleObject" Target="embeddings/oleObject310.bin"/><Relationship Id="rId252" Type="http://schemas.openxmlformats.org/officeDocument/2006/relationships/oleObject" Target="embeddings/oleObject125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oleObject" Target="embeddings/oleObject255.bin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0.bin"/><Relationship Id="rId557" Type="http://schemas.openxmlformats.org/officeDocument/2006/relationships/oleObject" Target="embeddings/oleObject276.bin"/><Relationship Id="rId599" Type="http://schemas.openxmlformats.org/officeDocument/2006/relationships/image" Target="media/image287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202.wmf"/><Relationship Id="rId459" Type="http://schemas.openxmlformats.org/officeDocument/2006/relationships/image" Target="media/image223.wmf"/><Relationship Id="rId624" Type="http://schemas.openxmlformats.org/officeDocument/2006/relationships/image" Target="media/image300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5.wmf"/><Relationship Id="rId263" Type="http://schemas.openxmlformats.org/officeDocument/2006/relationships/image" Target="media/image126.png"/><Relationship Id="rId319" Type="http://schemas.openxmlformats.org/officeDocument/2006/relationships/oleObject" Target="embeddings/oleObject159.bin"/><Relationship Id="rId470" Type="http://schemas.openxmlformats.org/officeDocument/2006/relationships/oleObject" Target="embeddings/oleObject234.bin"/><Relationship Id="rId526" Type="http://schemas.openxmlformats.org/officeDocument/2006/relationships/hyperlink" Target="mailto:Hoamui1979@gmail.com" TargetMode="External"/><Relationship Id="rId58" Type="http://schemas.openxmlformats.org/officeDocument/2006/relationships/image" Target="media/image27.wmf"/><Relationship Id="rId123" Type="http://schemas.openxmlformats.org/officeDocument/2006/relationships/image" Target="media/image57.wmf"/><Relationship Id="rId330" Type="http://schemas.openxmlformats.org/officeDocument/2006/relationships/image" Target="media/image159.wmf"/><Relationship Id="rId568" Type="http://schemas.openxmlformats.org/officeDocument/2006/relationships/oleObject" Target="embeddings/oleObject287.bin"/><Relationship Id="rId165" Type="http://schemas.openxmlformats.org/officeDocument/2006/relationships/oleObject" Target="embeddings/oleObject81.bin"/><Relationship Id="rId372" Type="http://schemas.openxmlformats.org/officeDocument/2006/relationships/image" Target="media/image180.wmf"/><Relationship Id="rId428" Type="http://schemas.openxmlformats.org/officeDocument/2006/relationships/oleObject" Target="embeddings/oleObject213.bin"/><Relationship Id="rId232" Type="http://schemas.openxmlformats.org/officeDocument/2006/relationships/oleObject" Target="embeddings/oleObject115.bin"/><Relationship Id="rId274" Type="http://schemas.openxmlformats.org/officeDocument/2006/relationships/oleObject" Target="embeddings/oleObject136.bin"/><Relationship Id="rId481" Type="http://schemas.openxmlformats.org/officeDocument/2006/relationships/image" Target="media/image235.wmf"/><Relationship Id="rId27" Type="http://schemas.openxmlformats.org/officeDocument/2006/relationships/image" Target="media/image13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3.wmf"/><Relationship Id="rId537" Type="http://schemas.openxmlformats.org/officeDocument/2006/relationships/image" Target="media/image263.wmf"/><Relationship Id="rId579" Type="http://schemas.openxmlformats.org/officeDocument/2006/relationships/oleObject" Target="embeddings/oleObject294.bin"/><Relationship Id="rId80" Type="http://schemas.openxmlformats.org/officeDocument/2006/relationships/image" Target="media/image36.wmf"/><Relationship Id="rId176" Type="http://schemas.openxmlformats.org/officeDocument/2006/relationships/image" Target="media/image83.png"/><Relationship Id="rId341" Type="http://schemas.openxmlformats.org/officeDocument/2006/relationships/oleObject" Target="embeddings/oleObject170.bin"/><Relationship Id="rId383" Type="http://schemas.openxmlformats.org/officeDocument/2006/relationships/oleObject" Target="embeddings/oleObject191.bin"/><Relationship Id="rId439" Type="http://schemas.openxmlformats.org/officeDocument/2006/relationships/image" Target="media/image213.wmf"/><Relationship Id="rId590" Type="http://schemas.openxmlformats.org/officeDocument/2006/relationships/oleObject" Target="embeddings/oleObject299.bin"/><Relationship Id="rId604" Type="http://schemas.openxmlformats.org/officeDocument/2006/relationships/oleObject" Target="embeddings/oleObject306.bin"/><Relationship Id="rId201" Type="http://schemas.openxmlformats.org/officeDocument/2006/relationships/image" Target="media/image95.wmf"/><Relationship Id="rId243" Type="http://schemas.openxmlformats.org/officeDocument/2006/relationships/image" Target="media/image116.wmf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24.bin"/><Relationship Id="rId506" Type="http://schemas.openxmlformats.org/officeDocument/2006/relationships/oleObject" Target="embeddings/oleObject251.bin"/><Relationship Id="rId38" Type="http://schemas.openxmlformats.org/officeDocument/2006/relationships/oleObject" Target="embeddings/oleObject13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5.bin"/><Relationship Id="rId492" Type="http://schemas.openxmlformats.org/officeDocument/2006/relationships/oleObject" Target="embeddings/oleObject244.bin"/><Relationship Id="rId548" Type="http://schemas.openxmlformats.org/officeDocument/2006/relationships/image" Target="media/image269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image" Target="media/image89.wmf"/><Relationship Id="rId352" Type="http://schemas.openxmlformats.org/officeDocument/2006/relationships/image" Target="media/image170.wmf"/><Relationship Id="rId394" Type="http://schemas.openxmlformats.org/officeDocument/2006/relationships/image" Target="media/image191.wmf"/><Relationship Id="rId408" Type="http://schemas.openxmlformats.org/officeDocument/2006/relationships/oleObject" Target="embeddings/oleObject203.bin"/><Relationship Id="rId615" Type="http://schemas.openxmlformats.org/officeDocument/2006/relationships/oleObject" Target="embeddings/oleObject311.bin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26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296" Type="http://schemas.openxmlformats.org/officeDocument/2006/relationships/image" Target="media/image142.wmf"/><Relationship Id="rId461" Type="http://schemas.openxmlformats.org/officeDocument/2006/relationships/image" Target="media/image224.wmf"/><Relationship Id="rId517" Type="http://schemas.openxmlformats.org/officeDocument/2006/relationships/oleObject" Target="embeddings/oleObject256.bin"/><Relationship Id="rId559" Type="http://schemas.openxmlformats.org/officeDocument/2006/relationships/oleObject" Target="embeddings/oleObject278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0.bin"/><Relationship Id="rId363" Type="http://schemas.openxmlformats.org/officeDocument/2006/relationships/oleObject" Target="embeddings/oleObject181.bin"/><Relationship Id="rId419" Type="http://schemas.openxmlformats.org/officeDocument/2006/relationships/image" Target="media/image203.wmf"/><Relationship Id="rId570" Type="http://schemas.openxmlformats.org/officeDocument/2006/relationships/oleObject" Target="embeddings/oleObject289.bin"/><Relationship Id="rId626" Type="http://schemas.openxmlformats.org/officeDocument/2006/relationships/image" Target="media/image301.wmf"/><Relationship Id="rId223" Type="http://schemas.openxmlformats.org/officeDocument/2006/relationships/image" Target="media/image106.wmf"/><Relationship Id="rId430" Type="http://schemas.openxmlformats.org/officeDocument/2006/relationships/oleObject" Target="embeddings/oleObject214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1.bin"/><Relationship Id="rId472" Type="http://schemas.openxmlformats.org/officeDocument/2006/relationships/image" Target="media/image230.png"/><Relationship Id="rId528" Type="http://schemas.openxmlformats.org/officeDocument/2006/relationships/oleObject" Target="embeddings/oleObject261.bin"/><Relationship Id="rId125" Type="http://schemas.openxmlformats.org/officeDocument/2006/relationships/image" Target="media/image58.wmf"/><Relationship Id="rId167" Type="http://schemas.openxmlformats.org/officeDocument/2006/relationships/oleObject" Target="embeddings/oleObject82.bin"/><Relationship Id="rId332" Type="http://schemas.openxmlformats.org/officeDocument/2006/relationships/image" Target="media/image160.wmf"/><Relationship Id="rId374" Type="http://schemas.openxmlformats.org/officeDocument/2006/relationships/image" Target="media/image181.wmf"/><Relationship Id="rId581" Type="http://schemas.openxmlformats.org/officeDocument/2006/relationships/oleObject" Target="embeddings/oleObject295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76" Type="http://schemas.openxmlformats.org/officeDocument/2006/relationships/oleObject" Target="embeddings/oleObject137.bin"/><Relationship Id="rId441" Type="http://schemas.openxmlformats.org/officeDocument/2006/relationships/image" Target="media/image214.wmf"/><Relationship Id="rId483" Type="http://schemas.openxmlformats.org/officeDocument/2006/relationships/image" Target="media/image236.wmf"/><Relationship Id="rId539" Type="http://schemas.openxmlformats.org/officeDocument/2006/relationships/image" Target="media/image264.wmf"/><Relationship Id="rId40" Type="http://schemas.openxmlformats.org/officeDocument/2006/relationships/oleObject" Target="embeddings/oleObject15.bin"/><Relationship Id="rId136" Type="http://schemas.openxmlformats.org/officeDocument/2006/relationships/image" Target="media/image64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0.bin"/><Relationship Id="rId343" Type="http://schemas.openxmlformats.org/officeDocument/2006/relationships/oleObject" Target="embeddings/oleObject171.bin"/><Relationship Id="rId550" Type="http://schemas.openxmlformats.org/officeDocument/2006/relationships/image" Target="media/image270.wmf"/><Relationship Id="rId82" Type="http://schemas.openxmlformats.org/officeDocument/2006/relationships/image" Target="media/image37.wmf"/><Relationship Id="rId203" Type="http://schemas.openxmlformats.org/officeDocument/2006/relationships/image" Target="media/image96.wmf"/><Relationship Id="rId385" Type="http://schemas.openxmlformats.org/officeDocument/2006/relationships/oleObject" Target="embeddings/oleObject192.bin"/><Relationship Id="rId592" Type="http://schemas.openxmlformats.org/officeDocument/2006/relationships/oleObject" Target="embeddings/oleObject300.bin"/><Relationship Id="rId606" Type="http://schemas.openxmlformats.org/officeDocument/2006/relationships/oleObject" Target="embeddings/oleObject307.bin"/><Relationship Id="rId245" Type="http://schemas.openxmlformats.org/officeDocument/2006/relationships/image" Target="media/image117.wmf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4.bin"/><Relationship Id="rId452" Type="http://schemas.openxmlformats.org/officeDocument/2006/relationships/oleObject" Target="embeddings/oleObject225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oleObject" Target="embeddings/oleObject156.bin"/><Relationship Id="rId354" Type="http://schemas.openxmlformats.org/officeDocument/2006/relationships/image" Target="media/image171.wmf"/><Relationship Id="rId51" Type="http://schemas.openxmlformats.org/officeDocument/2006/relationships/oleObject" Target="embeddings/oleObject21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0.wmf"/><Relationship Id="rId396" Type="http://schemas.openxmlformats.org/officeDocument/2006/relationships/hyperlink" Target="mailto:cvtung.lg2@bacgiang.edu.vn" TargetMode="External"/><Relationship Id="rId561" Type="http://schemas.openxmlformats.org/officeDocument/2006/relationships/oleObject" Target="embeddings/oleObject280.bin"/><Relationship Id="rId617" Type="http://schemas.openxmlformats.org/officeDocument/2006/relationships/oleObject" Target="embeddings/oleObject312.bin"/><Relationship Id="rId214" Type="http://schemas.openxmlformats.org/officeDocument/2006/relationships/oleObject" Target="embeddings/oleObject106.bin"/><Relationship Id="rId256" Type="http://schemas.openxmlformats.org/officeDocument/2006/relationships/oleObject" Target="embeddings/oleObject127.bin"/><Relationship Id="rId298" Type="http://schemas.openxmlformats.org/officeDocument/2006/relationships/image" Target="media/image143.wmf"/><Relationship Id="rId421" Type="http://schemas.openxmlformats.org/officeDocument/2006/relationships/image" Target="media/image204.wmf"/><Relationship Id="rId463" Type="http://schemas.openxmlformats.org/officeDocument/2006/relationships/image" Target="media/image225.wmf"/><Relationship Id="rId519" Type="http://schemas.openxmlformats.org/officeDocument/2006/relationships/oleObject" Target="embeddings/oleObject257.bin"/><Relationship Id="rId116" Type="http://schemas.openxmlformats.org/officeDocument/2006/relationships/image" Target="media/image54.wmf"/><Relationship Id="rId158" Type="http://schemas.openxmlformats.org/officeDocument/2006/relationships/oleObject" Target="embeddings/oleObject77.bin"/><Relationship Id="rId323" Type="http://schemas.openxmlformats.org/officeDocument/2006/relationships/oleObject" Target="embeddings/oleObject161.bin"/><Relationship Id="rId530" Type="http://schemas.openxmlformats.org/officeDocument/2006/relationships/oleObject" Target="embeddings/oleObject262.bin"/><Relationship Id="rId20" Type="http://schemas.openxmlformats.org/officeDocument/2006/relationships/oleObject" Target="embeddings/oleObject6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82.bin"/><Relationship Id="rId572" Type="http://schemas.openxmlformats.org/officeDocument/2006/relationships/image" Target="media/image273.wmf"/><Relationship Id="rId628" Type="http://schemas.openxmlformats.org/officeDocument/2006/relationships/header" Target="header1.xml"/><Relationship Id="rId225" Type="http://schemas.openxmlformats.org/officeDocument/2006/relationships/image" Target="media/image107.wmf"/><Relationship Id="rId267" Type="http://schemas.openxmlformats.org/officeDocument/2006/relationships/oleObject" Target="embeddings/oleObject132.bin"/><Relationship Id="rId432" Type="http://schemas.openxmlformats.org/officeDocument/2006/relationships/oleObject" Target="embeddings/oleObject215.bin"/><Relationship Id="rId474" Type="http://schemas.openxmlformats.org/officeDocument/2006/relationships/oleObject" Target="embeddings/oleObject235.bin"/><Relationship Id="rId127" Type="http://schemas.openxmlformats.org/officeDocument/2006/relationships/image" Target="media/image59.png"/><Relationship Id="rId31" Type="http://schemas.openxmlformats.org/officeDocument/2006/relationships/image" Target="media/image17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3.bin"/><Relationship Id="rId334" Type="http://schemas.openxmlformats.org/officeDocument/2006/relationships/image" Target="media/image161.wmf"/><Relationship Id="rId376" Type="http://schemas.openxmlformats.org/officeDocument/2006/relationships/image" Target="media/image182.wmf"/><Relationship Id="rId541" Type="http://schemas.openxmlformats.org/officeDocument/2006/relationships/image" Target="media/image265.wmf"/><Relationship Id="rId583" Type="http://schemas.openxmlformats.org/officeDocument/2006/relationships/image" Target="media/image279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7.bin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4.wmf"/><Relationship Id="rId443" Type="http://schemas.openxmlformats.org/officeDocument/2006/relationships/image" Target="media/image215.wmf"/><Relationship Id="rId303" Type="http://schemas.openxmlformats.org/officeDocument/2006/relationships/oleObject" Target="embeddings/oleObject151.bin"/><Relationship Id="rId485" Type="http://schemas.openxmlformats.org/officeDocument/2006/relationships/image" Target="media/image237.wmf"/><Relationship Id="rId42" Type="http://schemas.openxmlformats.org/officeDocument/2006/relationships/image" Target="media/image19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3.bin"/><Relationship Id="rId510" Type="http://schemas.openxmlformats.org/officeDocument/2006/relationships/image" Target="media/image250.wmf"/><Relationship Id="rId552" Type="http://schemas.openxmlformats.org/officeDocument/2006/relationships/image" Target="media/image271.wmf"/><Relationship Id="rId594" Type="http://schemas.openxmlformats.org/officeDocument/2006/relationships/oleObject" Target="embeddings/oleObject301.bin"/><Relationship Id="rId608" Type="http://schemas.openxmlformats.org/officeDocument/2006/relationships/oleObject" Target="embeddings/oleObject308.bin"/><Relationship Id="rId191" Type="http://schemas.openxmlformats.org/officeDocument/2006/relationships/image" Target="media/image91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412" Type="http://schemas.openxmlformats.org/officeDocument/2006/relationships/oleObject" Target="embeddings/oleObject205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4.bin"/><Relationship Id="rId454" Type="http://schemas.openxmlformats.org/officeDocument/2006/relationships/oleObject" Target="embeddings/oleObject226.bin"/><Relationship Id="rId496" Type="http://schemas.openxmlformats.org/officeDocument/2006/relationships/oleObject" Target="embeddings/oleObject246.bin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57.bin"/><Relationship Id="rId356" Type="http://schemas.openxmlformats.org/officeDocument/2006/relationships/image" Target="media/image172.wmf"/><Relationship Id="rId398" Type="http://schemas.openxmlformats.org/officeDocument/2006/relationships/oleObject" Target="embeddings/oleObject198.bin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82.bin"/><Relationship Id="rId619" Type="http://schemas.openxmlformats.org/officeDocument/2006/relationships/oleObject" Target="embeddings/oleObject313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7.bin"/><Relationship Id="rId423" Type="http://schemas.openxmlformats.org/officeDocument/2006/relationships/image" Target="media/image205.wmf"/><Relationship Id="rId258" Type="http://schemas.openxmlformats.org/officeDocument/2006/relationships/oleObject" Target="embeddings/oleObject128.bin"/><Relationship Id="rId465" Type="http://schemas.openxmlformats.org/officeDocument/2006/relationships/image" Target="media/image226.wmf"/><Relationship Id="rId630" Type="http://schemas.openxmlformats.org/officeDocument/2006/relationships/fontTable" Target="fontTable.xml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3.bin"/><Relationship Id="rId532" Type="http://schemas.openxmlformats.org/officeDocument/2006/relationships/oleObject" Target="embeddings/oleObject263.bin"/><Relationship Id="rId574" Type="http://schemas.openxmlformats.org/officeDocument/2006/relationships/image" Target="media/image274.wmf"/><Relationship Id="rId171" Type="http://schemas.openxmlformats.org/officeDocument/2006/relationships/oleObject" Target="embeddings/oleObject84.bin"/><Relationship Id="rId227" Type="http://schemas.openxmlformats.org/officeDocument/2006/relationships/image" Target="media/image108.wmf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16.bin"/><Relationship Id="rId476" Type="http://schemas.openxmlformats.org/officeDocument/2006/relationships/oleObject" Target="embeddings/oleObject236.bin"/><Relationship Id="rId33" Type="http://schemas.openxmlformats.org/officeDocument/2006/relationships/oleObject" Target="embeddings/oleObject8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9.bin"/><Relationship Id="rId336" Type="http://schemas.openxmlformats.org/officeDocument/2006/relationships/image" Target="media/image162.wmf"/><Relationship Id="rId501" Type="http://schemas.openxmlformats.org/officeDocument/2006/relationships/image" Target="media/image245.wmf"/><Relationship Id="rId543" Type="http://schemas.openxmlformats.org/officeDocument/2006/relationships/image" Target="media/image266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89.bin"/><Relationship Id="rId378" Type="http://schemas.openxmlformats.org/officeDocument/2006/relationships/image" Target="media/image183.wmf"/><Relationship Id="rId403" Type="http://schemas.openxmlformats.org/officeDocument/2006/relationships/image" Target="media/image195.wmf"/><Relationship Id="rId585" Type="http://schemas.openxmlformats.org/officeDocument/2006/relationships/image" Target="media/image280.wmf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6.wmf"/><Relationship Id="rId487" Type="http://schemas.openxmlformats.org/officeDocument/2006/relationships/image" Target="media/image238.wmf"/><Relationship Id="rId610" Type="http://schemas.openxmlformats.org/officeDocument/2006/relationships/image" Target="media/image293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3.bin"/><Relationship Id="rId512" Type="http://schemas.openxmlformats.org/officeDocument/2006/relationships/image" Target="media/image251.wmf"/><Relationship Id="rId44" Type="http://schemas.openxmlformats.org/officeDocument/2006/relationships/image" Target="media/image20.wmf"/><Relationship Id="rId86" Type="http://schemas.openxmlformats.org/officeDocument/2006/relationships/image" Target="media/image39.wmf"/><Relationship Id="rId151" Type="http://schemas.openxmlformats.org/officeDocument/2006/relationships/image" Target="media/image71.wmf"/><Relationship Id="rId389" Type="http://schemas.openxmlformats.org/officeDocument/2006/relationships/oleObject" Target="embeddings/oleObject194.bin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302.bin"/><Relationship Id="rId193" Type="http://schemas.openxmlformats.org/officeDocument/2006/relationships/image" Target="media/image92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414" Type="http://schemas.openxmlformats.org/officeDocument/2006/relationships/oleObject" Target="embeddings/oleObject206.bin"/><Relationship Id="rId456" Type="http://schemas.openxmlformats.org/officeDocument/2006/relationships/oleObject" Target="embeddings/oleObject227.bin"/><Relationship Id="rId498" Type="http://schemas.openxmlformats.org/officeDocument/2006/relationships/oleObject" Target="embeddings/oleObject247.bin"/><Relationship Id="rId621" Type="http://schemas.openxmlformats.org/officeDocument/2006/relationships/oleObject" Target="embeddings/oleObject31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8.bin"/><Relationship Id="rId523" Type="http://schemas.openxmlformats.org/officeDocument/2006/relationships/oleObject" Target="embeddings/oleObject259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358" Type="http://schemas.openxmlformats.org/officeDocument/2006/relationships/image" Target="media/image173.wmf"/><Relationship Id="rId565" Type="http://schemas.openxmlformats.org/officeDocument/2006/relationships/oleObject" Target="embeddings/oleObject284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8.bin"/><Relationship Id="rId425" Type="http://schemas.openxmlformats.org/officeDocument/2006/relationships/image" Target="media/image206.wmf"/><Relationship Id="rId467" Type="http://schemas.openxmlformats.org/officeDocument/2006/relationships/image" Target="media/image227.wmf"/><Relationship Id="rId271" Type="http://schemas.openxmlformats.org/officeDocument/2006/relationships/image" Target="media/image130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4.bin"/><Relationship Id="rId534" Type="http://schemas.openxmlformats.org/officeDocument/2006/relationships/oleObject" Target="embeddings/oleObject264.bin"/><Relationship Id="rId576" Type="http://schemas.openxmlformats.org/officeDocument/2006/relationships/image" Target="media/image275.wmf"/><Relationship Id="rId173" Type="http://schemas.openxmlformats.org/officeDocument/2006/relationships/oleObject" Target="embeddings/oleObject85.bin"/><Relationship Id="rId229" Type="http://schemas.openxmlformats.org/officeDocument/2006/relationships/image" Target="media/image109.wmf"/><Relationship Id="rId380" Type="http://schemas.openxmlformats.org/officeDocument/2006/relationships/image" Target="media/image184.wmf"/><Relationship Id="rId436" Type="http://schemas.openxmlformats.org/officeDocument/2006/relationships/oleObject" Target="embeddings/oleObject217.bin"/><Relationship Id="rId601" Type="http://schemas.openxmlformats.org/officeDocument/2006/relationships/image" Target="media/image288.wmf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37.bin"/><Relationship Id="rId35" Type="http://schemas.openxmlformats.org/officeDocument/2006/relationships/oleObject" Target="embeddings/oleObject10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0.bin"/><Relationship Id="rId338" Type="http://schemas.openxmlformats.org/officeDocument/2006/relationships/image" Target="media/image163.wmf"/><Relationship Id="rId503" Type="http://schemas.openxmlformats.org/officeDocument/2006/relationships/image" Target="media/image246.wmf"/><Relationship Id="rId545" Type="http://schemas.openxmlformats.org/officeDocument/2006/relationships/image" Target="media/image267.png"/><Relationship Id="rId587" Type="http://schemas.openxmlformats.org/officeDocument/2006/relationships/image" Target="media/image281.wmf"/><Relationship Id="rId8" Type="http://schemas.openxmlformats.org/officeDocument/2006/relationships/hyperlink" Target="mailto:nvanphu1981@gmail.com" TargetMode="External"/><Relationship Id="rId142" Type="http://schemas.openxmlformats.org/officeDocument/2006/relationships/image" Target="media/image67.wmf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5.bin"/><Relationship Id="rId405" Type="http://schemas.openxmlformats.org/officeDocument/2006/relationships/image" Target="media/image196.wmf"/><Relationship Id="rId447" Type="http://schemas.openxmlformats.org/officeDocument/2006/relationships/image" Target="media/image217.wmf"/><Relationship Id="rId612" Type="http://schemas.openxmlformats.org/officeDocument/2006/relationships/image" Target="media/image294.wmf"/><Relationship Id="rId251" Type="http://schemas.openxmlformats.org/officeDocument/2006/relationships/image" Target="media/image120.wmf"/><Relationship Id="rId489" Type="http://schemas.openxmlformats.org/officeDocument/2006/relationships/image" Target="media/image239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74.bin"/><Relationship Id="rId514" Type="http://schemas.openxmlformats.org/officeDocument/2006/relationships/image" Target="media/image252.wmf"/><Relationship Id="rId556" Type="http://schemas.openxmlformats.org/officeDocument/2006/relationships/oleObject" Target="embeddings/oleObject275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2.wmf"/><Relationship Id="rId195" Type="http://schemas.openxmlformats.org/officeDocument/2006/relationships/image" Target="media/image93.wmf"/><Relationship Id="rId209" Type="http://schemas.openxmlformats.org/officeDocument/2006/relationships/image" Target="media/image99.wmf"/><Relationship Id="rId360" Type="http://schemas.openxmlformats.org/officeDocument/2006/relationships/image" Target="media/image174.wmf"/><Relationship Id="rId416" Type="http://schemas.openxmlformats.org/officeDocument/2006/relationships/oleObject" Target="embeddings/oleObject207.bin"/><Relationship Id="rId598" Type="http://schemas.openxmlformats.org/officeDocument/2006/relationships/oleObject" Target="embeddings/oleObject303.bin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28.bin"/><Relationship Id="rId623" Type="http://schemas.openxmlformats.org/officeDocument/2006/relationships/oleObject" Target="embeddings/oleObject315.bin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30.bin"/><Relationship Id="rId318" Type="http://schemas.openxmlformats.org/officeDocument/2006/relationships/image" Target="media/image153.wmf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6.bin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64" Type="http://schemas.openxmlformats.org/officeDocument/2006/relationships/image" Target="media/image77.wmf"/><Relationship Id="rId371" Type="http://schemas.openxmlformats.org/officeDocument/2006/relationships/oleObject" Target="embeddings/oleObject185.bin"/><Relationship Id="rId427" Type="http://schemas.openxmlformats.org/officeDocument/2006/relationships/image" Target="media/image207.wmf"/><Relationship Id="rId469" Type="http://schemas.openxmlformats.org/officeDocument/2006/relationships/image" Target="media/image228.wmf"/><Relationship Id="rId26" Type="http://schemas.openxmlformats.org/officeDocument/2006/relationships/image" Target="media/image12.wmf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oleObject" Target="embeddings/oleObject164.bin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5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64.wmf"/><Relationship Id="rId578" Type="http://schemas.openxmlformats.org/officeDocument/2006/relationships/image" Target="media/image276.wmf"/><Relationship Id="rId200" Type="http://schemas.openxmlformats.org/officeDocument/2006/relationships/oleObject" Target="embeddings/oleObject99.bin"/><Relationship Id="rId382" Type="http://schemas.openxmlformats.org/officeDocument/2006/relationships/image" Target="media/image185.wmf"/><Relationship Id="rId438" Type="http://schemas.openxmlformats.org/officeDocument/2006/relationships/oleObject" Target="embeddings/oleObject218.bin"/><Relationship Id="rId603" Type="http://schemas.openxmlformats.org/officeDocument/2006/relationships/image" Target="media/image289.wmf"/><Relationship Id="rId242" Type="http://schemas.openxmlformats.org/officeDocument/2006/relationships/oleObject" Target="embeddings/oleObject120.bin"/><Relationship Id="rId284" Type="http://schemas.openxmlformats.org/officeDocument/2006/relationships/image" Target="media/image137.wmf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37" Type="http://schemas.openxmlformats.org/officeDocument/2006/relationships/oleObject" Target="embeddings/oleObject12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oleObject" Target="embeddings/oleObject270.bin"/><Relationship Id="rId589" Type="http://schemas.openxmlformats.org/officeDocument/2006/relationships/image" Target="media/image282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5.bin"/><Relationship Id="rId393" Type="http://schemas.openxmlformats.org/officeDocument/2006/relationships/oleObject" Target="embeddings/oleObject196.bin"/><Relationship Id="rId407" Type="http://schemas.openxmlformats.org/officeDocument/2006/relationships/image" Target="media/image197.wmf"/><Relationship Id="rId449" Type="http://schemas.openxmlformats.org/officeDocument/2006/relationships/image" Target="media/image218.wmf"/><Relationship Id="rId614" Type="http://schemas.openxmlformats.org/officeDocument/2006/relationships/image" Target="media/image295.wmf"/><Relationship Id="rId211" Type="http://schemas.openxmlformats.org/officeDocument/2006/relationships/image" Target="media/image100.wmf"/><Relationship Id="rId253" Type="http://schemas.openxmlformats.org/officeDocument/2006/relationships/image" Target="media/image121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oleObject" Target="embeddings/oleObject229.bin"/><Relationship Id="rId516" Type="http://schemas.openxmlformats.org/officeDocument/2006/relationships/image" Target="media/image253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4.wmf"/><Relationship Id="rId558" Type="http://schemas.openxmlformats.org/officeDocument/2006/relationships/oleObject" Target="embeddings/oleObject277.bin"/><Relationship Id="rId155" Type="http://schemas.openxmlformats.org/officeDocument/2006/relationships/image" Target="media/image73.wmf"/><Relationship Id="rId197" Type="http://schemas.openxmlformats.org/officeDocument/2006/relationships/image" Target="media/image94.wmf"/><Relationship Id="rId362" Type="http://schemas.openxmlformats.org/officeDocument/2006/relationships/image" Target="media/image175.wmf"/><Relationship Id="rId418" Type="http://schemas.openxmlformats.org/officeDocument/2006/relationships/oleObject" Target="embeddings/oleObject208.bin"/><Relationship Id="rId625" Type="http://schemas.openxmlformats.org/officeDocument/2006/relationships/oleObject" Target="embeddings/oleObject316.bin"/><Relationship Id="rId222" Type="http://schemas.openxmlformats.org/officeDocument/2006/relationships/oleObject" Target="embeddings/oleObject110.bin"/><Relationship Id="rId264" Type="http://schemas.openxmlformats.org/officeDocument/2006/relationships/image" Target="media/image127.wmf"/><Relationship Id="rId471" Type="http://schemas.openxmlformats.org/officeDocument/2006/relationships/image" Target="media/image229.png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60.bin"/><Relationship Id="rId527" Type="http://schemas.openxmlformats.org/officeDocument/2006/relationships/image" Target="media/image258.wmf"/><Relationship Id="rId569" Type="http://schemas.openxmlformats.org/officeDocument/2006/relationships/oleObject" Target="embeddings/oleObject288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78.wmf"/><Relationship Id="rId331" Type="http://schemas.openxmlformats.org/officeDocument/2006/relationships/oleObject" Target="embeddings/oleObject165.bin"/><Relationship Id="rId373" Type="http://schemas.openxmlformats.org/officeDocument/2006/relationships/oleObject" Target="embeddings/oleObject186.bin"/><Relationship Id="rId429" Type="http://schemas.openxmlformats.org/officeDocument/2006/relationships/image" Target="media/image208.wmf"/><Relationship Id="rId580" Type="http://schemas.openxmlformats.org/officeDocument/2006/relationships/image" Target="media/image277.wmf"/><Relationship Id="rId1" Type="http://schemas.openxmlformats.org/officeDocument/2006/relationships/numbering" Target="numbering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19.bin"/><Relationship Id="rId28" Type="http://schemas.openxmlformats.org/officeDocument/2006/relationships/image" Target="media/image14.wmf"/><Relationship Id="rId275" Type="http://schemas.openxmlformats.org/officeDocument/2006/relationships/image" Target="media/image132.wmf"/><Relationship Id="rId300" Type="http://schemas.openxmlformats.org/officeDocument/2006/relationships/image" Target="media/image144.wmf"/><Relationship Id="rId482" Type="http://schemas.openxmlformats.org/officeDocument/2006/relationships/oleObject" Target="embeddings/oleObject239.bin"/><Relationship Id="rId538" Type="http://schemas.openxmlformats.org/officeDocument/2006/relationships/oleObject" Target="embeddings/oleObject266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image" Target="media/image84.wmf"/><Relationship Id="rId342" Type="http://schemas.openxmlformats.org/officeDocument/2006/relationships/image" Target="media/image165.wmf"/><Relationship Id="rId384" Type="http://schemas.openxmlformats.org/officeDocument/2006/relationships/image" Target="media/image186.wmf"/><Relationship Id="rId591" Type="http://schemas.openxmlformats.org/officeDocument/2006/relationships/image" Target="media/image283.wmf"/><Relationship Id="rId605" Type="http://schemas.openxmlformats.org/officeDocument/2006/relationships/image" Target="media/image290.wmf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21.bin"/><Relationship Id="rId39" Type="http://schemas.openxmlformats.org/officeDocument/2006/relationships/oleObject" Target="embeddings/oleObject14.bin"/><Relationship Id="rId286" Type="http://schemas.openxmlformats.org/officeDocument/2006/relationships/oleObject" Target="embeddings/oleObject142.bin"/><Relationship Id="rId451" Type="http://schemas.openxmlformats.org/officeDocument/2006/relationships/image" Target="media/image219.wmf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549" Type="http://schemas.openxmlformats.org/officeDocument/2006/relationships/oleObject" Target="embeddings/oleObject271.bin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46" Type="http://schemas.openxmlformats.org/officeDocument/2006/relationships/image" Target="media/image69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49.wmf"/><Relationship Id="rId353" Type="http://schemas.openxmlformats.org/officeDocument/2006/relationships/oleObject" Target="embeddings/oleObject176.bin"/><Relationship Id="rId395" Type="http://schemas.openxmlformats.org/officeDocument/2006/relationships/oleObject" Target="embeddings/oleObject197.bin"/><Relationship Id="rId409" Type="http://schemas.openxmlformats.org/officeDocument/2006/relationships/image" Target="media/image198.wmf"/><Relationship Id="rId560" Type="http://schemas.openxmlformats.org/officeDocument/2006/relationships/oleObject" Target="embeddings/oleObject279.bin"/><Relationship Id="rId92" Type="http://schemas.openxmlformats.org/officeDocument/2006/relationships/image" Target="media/image42.wmf"/><Relationship Id="rId213" Type="http://schemas.openxmlformats.org/officeDocument/2006/relationships/image" Target="media/image101.wmf"/><Relationship Id="rId420" Type="http://schemas.openxmlformats.org/officeDocument/2006/relationships/oleObject" Target="embeddings/oleObject209.bin"/><Relationship Id="rId616" Type="http://schemas.openxmlformats.org/officeDocument/2006/relationships/image" Target="media/image296.wmf"/><Relationship Id="rId255" Type="http://schemas.openxmlformats.org/officeDocument/2006/relationships/image" Target="media/image122.wmf"/><Relationship Id="rId297" Type="http://schemas.openxmlformats.org/officeDocument/2006/relationships/oleObject" Target="embeddings/oleObject148.bin"/><Relationship Id="rId462" Type="http://schemas.openxmlformats.org/officeDocument/2006/relationships/oleObject" Target="embeddings/oleObject230.bin"/><Relationship Id="rId518" Type="http://schemas.openxmlformats.org/officeDocument/2006/relationships/image" Target="media/image254.wmf"/><Relationship Id="rId115" Type="http://schemas.openxmlformats.org/officeDocument/2006/relationships/oleObject" Target="embeddings/oleObject55.bin"/><Relationship Id="rId157" Type="http://schemas.openxmlformats.org/officeDocument/2006/relationships/image" Target="media/image74.wmf"/><Relationship Id="rId322" Type="http://schemas.openxmlformats.org/officeDocument/2006/relationships/image" Target="media/image155.wmf"/><Relationship Id="rId364" Type="http://schemas.openxmlformats.org/officeDocument/2006/relationships/image" Target="media/image176.wmf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8.bin"/><Relationship Id="rId571" Type="http://schemas.openxmlformats.org/officeDocument/2006/relationships/oleObject" Target="embeddings/oleObject290.bin"/><Relationship Id="rId627" Type="http://schemas.openxmlformats.org/officeDocument/2006/relationships/oleObject" Target="embeddings/oleObject31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66" Type="http://schemas.openxmlformats.org/officeDocument/2006/relationships/image" Target="media/image128.wmf"/><Relationship Id="rId431" Type="http://schemas.openxmlformats.org/officeDocument/2006/relationships/image" Target="media/image209.wmf"/><Relationship Id="rId473" Type="http://schemas.openxmlformats.org/officeDocument/2006/relationships/image" Target="media/image231.wmf"/><Relationship Id="rId529" Type="http://schemas.openxmlformats.org/officeDocument/2006/relationships/image" Target="media/image259.wmf"/><Relationship Id="rId30" Type="http://schemas.openxmlformats.org/officeDocument/2006/relationships/image" Target="media/image16.wmf"/><Relationship Id="rId126" Type="http://schemas.openxmlformats.org/officeDocument/2006/relationships/oleObject" Target="embeddings/oleObject61.bin"/><Relationship Id="rId168" Type="http://schemas.openxmlformats.org/officeDocument/2006/relationships/image" Target="media/image79.wmf"/><Relationship Id="rId333" Type="http://schemas.openxmlformats.org/officeDocument/2006/relationships/oleObject" Target="embeddings/oleObject166.bin"/><Relationship Id="rId540" Type="http://schemas.openxmlformats.org/officeDocument/2006/relationships/oleObject" Target="embeddings/oleObject267.bin"/><Relationship Id="rId72" Type="http://schemas.openxmlformats.org/officeDocument/2006/relationships/image" Target="media/image32.wmf"/><Relationship Id="rId375" Type="http://schemas.openxmlformats.org/officeDocument/2006/relationships/oleObject" Target="embeddings/oleObject187.bin"/><Relationship Id="rId582" Type="http://schemas.openxmlformats.org/officeDocument/2006/relationships/image" Target="media/image278.png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199.bin"/><Relationship Id="rId442" Type="http://schemas.openxmlformats.org/officeDocument/2006/relationships/oleObject" Target="embeddings/oleObject220.bin"/><Relationship Id="rId484" Type="http://schemas.openxmlformats.org/officeDocument/2006/relationships/oleObject" Target="embeddings/oleObject240.bin"/><Relationship Id="rId137" Type="http://schemas.openxmlformats.org/officeDocument/2006/relationships/oleObject" Target="embeddings/oleObject66.bin"/><Relationship Id="rId302" Type="http://schemas.openxmlformats.org/officeDocument/2006/relationships/image" Target="media/image145.wmf"/><Relationship Id="rId344" Type="http://schemas.openxmlformats.org/officeDocument/2006/relationships/image" Target="media/image166.wmf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5.wmf"/><Relationship Id="rId386" Type="http://schemas.openxmlformats.org/officeDocument/2006/relationships/image" Target="media/image187.wmf"/><Relationship Id="rId551" Type="http://schemas.openxmlformats.org/officeDocument/2006/relationships/oleObject" Target="embeddings/oleObject272.bin"/><Relationship Id="rId593" Type="http://schemas.openxmlformats.org/officeDocument/2006/relationships/image" Target="media/image284.wmf"/><Relationship Id="rId607" Type="http://schemas.openxmlformats.org/officeDocument/2006/relationships/image" Target="media/image291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1.bin"/><Relationship Id="rId246" Type="http://schemas.openxmlformats.org/officeDocument/2006/relationships/oleObject" Target="embeddings/oleObject122.bin"/><Relationship Id="rId288" Type="http://schemas.openxmlformats.org/officeDocument/2006/relationships/oleObject" Target="embeddings/oleObject143.bin"/><Relationship Id="rId411" Type="http://schemas.openxmlformats.org/officeDocument/2006/relationships/image" Target="media/image199.wmf"/><Relationship Id="rId453" Type="http://schemas.openxmlformats.org/officeDocument/2006/relationships/image" Target="media/image220.wmf"/><Relationship Id="rId509" Type="http://schemas.openxmlformats.org/officeDocument/2006/relationships/image" Target="media/image249.png"/><Relationship Id="rId106" Type="http://schemas.openxmlformats.org/officeDocument/2006/relationships/image" Target="media/image49.wmf"/><Relationship Id="rId313" Type="http://schemas.openxmlformats.org/officeDocument/2006/relationships/image" Target="media/image150.wmf"/><Relationship Id="rId495" Type="http://schemas.openxmlformats.org/officeDocument/2006/relationships/image" Target="media/image242.wmf"/><Relationship Id="rId10" Type="http://schemas.openxmlformats.org/officeDocument/2006/relationships/oleObject" Target="embeddings/oleObject1.bin"/><Relationship Id="rId52" Type="http://schemas.openxmlformats.org/officeDocument/2006/relationships/image" Target="media/image24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77.bin"/><Relationship Id="rId397" Type="http://schemas.openxmlformats.org/officeDocument/2006/relationships/image" Target="media/image192.wmf"/><Relationship Id="rId520" Type="http://schemas.openxmlformats.org/officeDocument/2006/relationships/image" Target="media/image255.wmf"/><Relationship Id="rId562" Type="http://schemas.openxmlformats.org/officeDocument/2006/relationships/oleObject" Target="embeddings/oleObject281.bin"/><Relationship Id="rId618" Type="http://schemas.openxmlformats.org/officeDocument/2006/relationships/image" Target="media/image297.wmf"/><Relationship Id="rId215" Type="http://schemas.openxmlformats.org/officeDocument/2006/relationships/image" Target="media/image102.wmf"/><Relationship Id="rId257" Type="http://schemas.openxmlformats.org/officeDocument/2006/relationships/image" Target="media/image123.wmf"/><Relationship Id="rId422" Type="http://schemas.openxmlformats.org/officeDocument/2006/relationships/oleObject" Target="embeddings/oleObject210.bin"/><Relationship Id="rId464" Type="http://schemas.openxmlformats.org/officeDocument/2006/relationships/oleObject" Target="embeddings/oleObject231.bin"/><Relationship Id="rId299" Type="http://schemas.openxmlformats.org/officeDocument/2006/relationships/oleObject" Target="embeddings/oleObject149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5.wmf"/><Relationship Id="rId366" Type="http://schemas.openxmlformats.org/officeDocument/2006/relationships/image" Target="media/image177.wmf"/><Relationship Id="rId573" Type="http://schemas.openxmlformats.org/officeDocument/2006/relationships/oleObject" Target="embeddings/oleObject291.bin"/><Relationship Id="rId226" Type="http://schemas.openxmlformats.org/officeDocument/2006/relationships/oleObject" Target="embeddings/oleObject112.bin"/><Relationship Id="rId433" Type="http://schemas.openxmlformats.org/officeDocument/2006/relationships/image" Target="media/image210.wmf"/><Relationship Id="rId74" Type="http://schemas.openxmlformats.org/officeDocument/2006/relationships/image" Target="media/image33.wmf"/><Relationship Id="rId377" Type="http://schemas.openxmlformats.org/officeDocument/2006/relationships/oleObject" Target="embeddings/oleObject188.bin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6.bin"/><Relationship Id="rId5" Type="http://schemas.openxmlformats.org/officeDocument/2006/relationships/footnotes" Target="footnotes.xml"/><Relationship Id="rId237" Type="http://schemas.openxmlformats.org/officeDocument/2006/relationships/image" Target="media/image113.wmf"/><Relationship Id="rId444" Type="http://schemas.openxmlformats.org/officeDocument/2006/relationships/oleObject" Target="embeddings/oleObject221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88" Type="http://schemas.openxmlformats.org/officeDocument/2006/relationships/image" Target="media/image188.wmf"/><Relationship Id="rId511" Type="http://schemas.openxmlformats.org/officeDocument/2006/relationships/oleObject" Target="embeddings/oleObject253.bin"/><Relationship Id="rId609" Type="http://schemas.openxmlformats.org/officeDocument/2006/relationships/image" Target="media/image292.png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595" Type="http://schemas.openxmlformats.org/officeDocument/2006/relationships/image" Target="media/image285.wmf"/><Relationship Id="rId248" Type="http://schemas.openxmlformats.org/officeDocument/2006/relationships/oleObject" Target="embeddings/oleObject123.bin"/><Relationship Id="rId455" Type="http://schemas.openxmlformats.org/officeDocument/2006/relationships/image" Target="media/image221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0.wmf"/><Relationship Id="rId315" Type="http://schemas.openxmlformats.org/officeDocument/2006/relationships/image" Target="media/image151.wmf"/><Relationship Id="rId522" Type="http://schemas.openxmlformats.org/officeDocument/2006/relationships/image" Target="media/image256.wmf"/><Relationship Id="rId96" Type="http://schemas.openxmlformats.org/officeDocument/2006/relationships/image" Target="media/image44.wmf"/><Relationship Id="rId161" Type="http://schemas.openxmlformats.org/officeDocument/2006/relationships/image" Target="media/image76.wmf"/><Relationship Id="rId399" Type="http://schemas.openxmlformats.org/officeDocument/2006/relationships/image" Target="media/image193.wmf"/><Relationship Id="rId259" Type="http://schemas.openxmlformats.org/officeDocument/2006/relationships/image" Target="media/image124.wmf"/><Relationship Id="rId466" Type="http://schemas.openxmlformats.org/officeDocument/2006/relationships/oleObject" Target="embeddings/oleObject232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326" Type="http://schemas.openxmlformats.org/officeDocument/2006/relationships/image" Target="media/image157.wmf"/><Relationship Id="rId533" Type="http://schemas.openxmlformats.org/officeDocument/2006/relationships/image" Target="media/image261.wmf"/><Relationship Id="rId172" Type="http://schemas.openxmlformats.org/officeDocument/2006/relationships/image" Target="media/image81.wmf"/><Relationship Id="rId477" Type="http://schemas.openxmlformats.org/officeDocument/2006/relationships/image" Target="media/image233.wmf"/><Relationship Id="rId600" Type="http://schemas.openxmlformats.org/officeDocument/2006/relationships/oleObject" Target="embeddings/oleObject304.bin"/><Relationship Id="rId337" Type="http://schemas.openxmlformats.org/officeDocument/2006/relationships/oleObject" Target="embeddings/oleObject168.bin"/><Relationship Id="rId34" Type="http://schemas.openxmlformats.org/officeDocument/2006/relationships/oleObject" Target="embeddings/oleObject9.bin"/><Relationship Id="rId544" Type="http://schemas.openxmlformats.org/officeDocument/2006/relationships/oleObject" Target="embeddings/oleObject269.bin"/><Relationship Id="rId183" Type="http://schemas.openxmlformats.org/officeDocument/2006/relationships/image" Target="media/image87.wmf"/><Relationship Id="rId390" Type="http://schemas.openxmlformats.org/officeDocument/2006/relationships/image" Target="media/image189.wmf"/><Relationship Id="rId404" Type="http://schemas.openxmlformats.org/officeDocument/2006/relationships/oleObject" Target="embeddings/oleObject201.bin"/><Relationship Id="rId611" Type="http://schemas.openxmlformats.org/officeDocument/2006/relationships/oleObject" Target="embeddings/oleObject309.bin"/><Relationship Id="rId250" Type="http://schemas.openxmlformats.org/officeDocument/2006/relationships/oleObject" Target="embeddings/oleObject124.bin"/><Relationship Id="rId488" Type="http://schemas.openxmlformats.org/officeDocument/2006/relationships/oleObject" Target="embeddings/oleObject242.bin"/><Relationship Id="rId45" Type="http://schemas.openxmlformats.org/officeDocument/2006/relationships/oleObject" Target="embeddings/oleObject18.bin"/><Relationship Id="rId110" Type="http://schemas.openxmlformats.org/officeDocument/2006/relationships/image" Target="media/image51.wmf"/><Relationship Id="rId348" Type="http://schemas.openxmlformats.org/officeDocument/2006/relationships/image" Target="media/image168.wmf"/><Relationship Id="rId555" Type="http://schemas.openxmlformats.org/officeDocument/2006/relationships/image" Target="media/image272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201.wmf"/><Relationship Id="rId622" Type="http://schemas.openxmlformats.org/officeDocument/2006/relationships/image" Target="media/image299.wmf"/><Relationship Id="rId261" Type="http://schemas.openxmlformats.org/officeDocument/2006/relationships/image" Target="media/image125.wmf"/><Relationship Id="rId499" Type="http://schemas.openxmlformats.org/officeDocument/2006/relationships/image" Target="media/image244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179.bin"/><Relationship Id="rId566" Type="http://schemas.openxmlformats.org/officeDocument/2006/relationships/oleObject" Target="embeddings/oleObject285.bin"/><Relationship Id="rId121" Type="http://schemas.openxmlformats.org/officeDocument/2006/relationships/image" Target="media/image56.wmf"/><Relationship Id="rId219" Type="http://schemas.openxmlformats.org/officeDocument/2006/relationships/image" Target="media/image104.wmf"/><Relationship Id="rId426" Type="http://schemas.openxmlformats.org/officeDocument/2006/relationships/oleObject" Target="embeddings/oleObject212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5.bin"/><Relationship Id="rId577" Type="http://schemas.openxmlformats.org/officeDocument/2006/relationships/oleObject" Target="embeddings/oleObject293.bin"/><Relationship Id="rId132" Type="http://schemas.openxmlformats.org/officeDocument/2006/relationships/image" Target="media/image62.wmf"/><Relationship Id="rId437" Type="http://schemas.openxmlformats.org/officeDocument/2006/relationships/image" Target="media/image212.wmf"/><Relationship Id="rId283" Type="http://schemas.openxmlformats.org/officeDocument/2006/relationships/image" Target="media/image136.png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02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0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3</Pages>
  <Words>2302</Words>
  <Characters>13127</Characters>
  <Application>Microsoft Office Word</Application>
  <DocSecurity>0</DocSecurity>
  <Lines>109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Microsoft Office User</cp:lastModifiedBy>
  <cp:revision>16</cp:revision>
  <dcterms:created xsi:type="dcterms:W3CDTF">2018-11-09T16:38:00Z</dcterms:created>
  <dcterms:modified xsi:type="dcterms:W3CDTF">2019-02-28T10:52:00Z</dcterms:modified>
</cp:coreProperties>
</file>